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ink/inkAction1.xml" ContentType="application/vnd.ms-office.inkAction+xml"/>
  <Override PartName="/ppt/tags/tag3.xml" ContentType="application/vnd.openxmlformats-officedocument.presentationml.tags+xml"/>
  <Override PartName="/ppt/ink/inkAction2.xml" ContentType="application/vnd.ms-office.inkAction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ink/inkAction3.xml" ContentType="application/vnd.ms-office.inkAction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ink/inkAction4.xml" ContentType="application/vnd.ms-office.inkAction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86" r:id="rId2"/>
    <p:sldId id="329" r:id="rId3"/>
    <p:sldId id="333" r:id="rId4"/>
    <p:sldId id="331" r:id="rId5"/>
    <p:sldId id="291" r:id="rId6"/>
    <p:sldId id="332" r:id="rId7"/>
    <p:sldId id="314" r:id="rId8"/>
    <p:sldId id="334" r:id="rId9"/>
    <p:sldId id="307" r:id="rId10"/>
    <p:sldId id="317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00FF"/>
    <a:srgbClr val="390EF0"/>
    <a:srgbClr val="FFFF99"/>
    <a:srgbClr val="FFFF00"/>
    <a:srgbClr val="414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13" autoAdjust="0"/>
    <p:restoredTop sz="76471" autoAdjust="0"/>
  </p:normalViewPr>
  <p:slideViewPr>
    <p:cSldViewPr>
      <p:cViewPr varScale="1">
        <p:scale>
          <a:sx n="66" d="100"/>
          <a:sy n="66" d="100"/>
        </p:scale>
        <p:origin x="1939" y="4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13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5-26T03:54:06.5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53984">
    <iact:property name="dataType"/>
    <iact:actionData xml:id="d0">
      <inkml:trace xmlns:inkml="http://www.w3.org/2003/InkML" xml:id="stk0" contextRef="#ctx0" brushRef="#br0">15681 15716 0,'141'18'124,"-35"35"-119,-18-36 6,36 1 0,-36-18-5,-18 0 4,-17 0 8,53 18 15,35-18 16,-88 0-33,-18 0 1,18 0 55,-35 0-62,17 0-6,0 0 17,1 0-11,17 0 7,0-18-1,-18 0 1,-17 18 0,17 0-1,0-35 1,36 0 0,-36 35-1,18-18 1,-36 1 0,36-19-1,-17 1 1,-1 17-1,-17-17 0,-1 17 3,1 1-3,-18-1 6,0 1-11,17-1 6,1 0-1,-18-17 1,0-53-1,35 0 1,-35-36 3,0 71-4,0 18-2,0-18 3,0 0 0,0-17-1,0 17 1,-17 35 9,17 0-16,-18 1 5,0 17 18,1-18-18,-1 0 2,-35-17 0,-53-35-8,54 34 4,16 19-2,-17-19 5,0 19 1,36-1 6,-18 1-6,-36-1 0,36 18-7,-54-18 12,72 1-11,-54 17 6,18-36-1,18 36 1,17 0-1,1 0 100,-18 0-98,-1 0-11,1 0 9,17 0-6,-17 0 7,0 0-1,0 0 1,-54 0 0,36 0 5,36 0-10,-1 0 4,0 0 0,1 0 5,-1 0 34,1 0-49,-19 0 12,1 0-1,0 0-10,17 0 20,0 0 10,1 0-21,-1 18-9,1-18 5,17 35 1,-53-17 2,35 17 1,0-17 1,1 17 0,-19 0-1,19 1 1,17-19 0,-35 1 0,17 0-1,0 17 2,1 18-3,17-36 1,-18 19 2,18-1-3,0-17 35,0-1-33,0 1 0,0 17-6,0-17-6,0-1 13,0 36-1,0-17-1,0-19 0,0 19 1,0 16 0,0 1-1,0-17 1,0 17-1,0-18 3,0-18-4,0 36 1,0-17 1,0-1 0,0-17-1,0-1 1,0 1-1,0 17 1,18 0 0,-1 1 0,1 17-1,0-36 94,-1 1-60,1 0-38,-1-18 0,1 35-5,0-35 158</inkml:trace>
    </iact:actionData>
  </iact:action>
  <iact:action type="add" startTime="167311">
    <iact:property name="dataType"/>
    <iact:actionData xml:id="d1">
      <inkml:trace xmlns:inkml="http://www.w3.org/2003/InkML" xml:id="stk1" contextRef="#ctx0" brushRef="#br0">22296 16140 0,'-18'17'19,"18"1"63,-18-1-67,1-17-7,-1 0 3,-17 0 0,-1 18 22,-105-18 18,-35 0-36,123 0 2,35 0-1,-17 0 3,-88 0-4,70 0 1,0 0-10,-88-53 5,0 0 6,70 0 0,-35 0-1,89 53 0,-1 0 7,18-17-8,-18-1 4,1 18 0,17-17-6,-18-1-1,-17-17 7,17 17-3,0 0 4,1 18-8,17-35 4,0 17 0,0-34 2,0-19-1,0 18 0,-18 0-2,18-35 3,0-18 0,0 71-3,0-36 0,0 36 2,0 17 0,0 1 9,0-1-14,0 0 0,0-34 7,0-37-3,0 19-1,18 17 2,35-35 0,-18 17-1,18-35 0,-35 89 1,-1-1 0,-17 0-1,53-35 1,-18 1 0,1 16 2,-19 1-4,19 35 1,-19-35 2,1 35-3,-1 0-10,19-18 8,-19 0 2,19 18 2,17-17-1,-18 17 1,35-18 0,54 0 0,-54 1-1,-52 17 1,0 0-1,-1 0 34,36 0-34,0 0 0,18 0 1,-54 0 0,1 0-12,0 0 6,17 0 6,0 0 0,36 0 0,-54 0-1,1 0 20,35 0-18,-35 0-3,17 0 2,-17 0 14,-1 0-15,-17 17-10,18 1 5,17 0 6,-17-1-1,-1 1 1,1-18 0,17 0 1,-35 35-3,71 18 2,-36-17-1,18 34 1,-35-35-1,17 18 1,-17-35 0,-1 17 0,36 53-1,-18 18 1,-35-53 0,36-18 0,-36 1 0,0-1 0,35 0-1,-35-17 1,0 0-1,18-1 1,-18 18 0,0 1 3,0-19-7,0 1 4,0 17 0,0-17-1,0 35 1,0 17-1,-18-52 1,18 17 0,-35 18-1,35-18 1,-53 18 0,35-17 0,-17-36-1,17 17 1,18 19 0,-17-19-1,-19 1 0,36 0 1,-17-1 0,-19 18-1,19 36 1,-36 17 0,18-35 0,35-18-1,-36 36 168,19-36-167,-36 0-1,35 1-10,0-36 10,-17 35-4,18-17 5,-1 17-2,18-17 38,-18-18-38,1 17 1,-1 1 1</inkml:trace>
    </iact:actionData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5-26T03:59:12.6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68068">
    <iact:property name="dataType"/>
    <iact:actionData xml:id="d0">
      <inkml:trace xmlns:inkml="http://www.w3.org/2003/InkML" xml:id="stk0" contextRef="#ctx0" brushRef="#br0">14323 5486 0,'0'53'88,"-18"0"-80,0-1 1,-17 19 0,18-18-1,-1-18 10,18 53 17,-18-35-33,-52 194 46,52-211-31,18-19-1</inkml:trace>
    </iact:actionData>
  </iact:action>
  <iact:action type="add" startTime="68815">
    <iact:property name="dataType"/>
    <iact:actionData xml:id="d1">
      <inkml:trace xmlns:inkml="http://www.w3.org/2003/InkML" xml:id="stk1" contextRef="#ctx0" brushRef="#br0">14587 6085 0,'-35'71'7,"70"-142"-7,-193 424 29,87-229-23,18-1 1,-17 18-1,-1 18 7,0 0-8,19-18 3,-1 18-2,-53 52 19,35-70 8</inkml:trace>
    </iact:actionData>
  </iact:action>
  <iact:action type="add" startTime="69589">
    <iact:property name="dataType"/>
    <iact:actionData xml:id="d2">
      <inkml:trace xmlns:inkml="http://www.w3.org/2003/InkML" xml:id="stk2" contextRef="#ctx0" brushRef="#br0">14852 6950 0,'0'0'5,"-53"88"-1,0 53 2,-17-18 3,-1 19 1,53-54-4,-17 18 2,0-36-1,0 1 4,-1-18 10,-17 35 11,53-18 18</inkml:trace>
    </iact:actionData>
  </iact:action>
  <iact:action type="add" startTime="70285">
    <iact:property name="dataType"/>
    <iact:actionData xml:id="d3">
      <inkml:trace xmlns:inkml="http://www.w3.org/2003/InkML" xml:id="stk3" contextRef="#ctx0" brushRef="#br0">15081 7408 0,'0'0'7,"-53"71"-3,-17-1 2,34 1 2,1 0 1,18-19-2,-1 1 0,0 0 1,18-35-1,-17 0 1,17-1 0</inkml:trace>
    </iact:actionData>
  </iact:action>
  <iact:action type="add" startTime="71300">
    <iact:property name="dataType"/>
    <iact:actionData xml:id="d4">
      <inkml:trace xmlns:inkml="http://www.w3.org/2003/InkML" xml:id="stk4" contextRef="#ctx0" brushRef="#br0">15557 7497 0,'0'0'1,"0"35"8,-35 35-3,18-17 5,-1 18-5,0-18 4,1 17-6,17 18 7,-18-17-3,18-18-1,0-18 0,0-17 19,0 0 68</inkml:trace>
    </iact:actionData>
  </iact:action>
  <iact:action type="add" startTime="71932">
    <iact:property name="dataType"/>
    <iact:actionData xml:id="d5">
      <inkml:trace xmlns:inkml="http://www.w3.org/2003/InkML" xml:id="stk5" contextRef="#ctx0" brushRef="#br0">15893 7708 0,'0'0'5,"-18"53"0,18 18 18,-18-36-15,-35 88 41,53-87-31</inkml:trace>
    </iact:actionData>
  </iact:action>
  <iact:action type="add" startTime="87444">
    <iact:property name="dataType"/>
    <iact:actionData xml:id="d6">
      <inkml:trace xmlns:inkml="http://www.w3.org/2003/InkML" xml:id="stk6" contextRef="#ctx0" brushRef="#br0">14252 15381 0,'0'18'130,"0"-1"-116,0 1-6,0 17 3,0-17-4,0 17 5,0 0 0,0-17-8,-17 70 16,-19 36 13,36-89 17</inkml:trace>
    </iact:actionData>
  </iact:action>
  <iact:action type="add" startTime="88509">
    <iact:property name="dataType"/>
    <iact:actionData xml:id="d7">
      <inkml:trace xmlns:inkml="http://www.w3.org/2003/InkML" xml:id="stk7" contextRef="#ctx0" brushRef="#br0">14323 15822 0,'0'18'23,"0"-1"-15,0 1 2,0 17 0,-36 1-1,19-1-2,-1 0 5,1 0-2,-19 1-3,19 17 14,-54 105 12,-70 125 17,141-195-34</inkml:trace>
    </iact:actionData>
  </iact:action>
  <iact:action type="add" startTime="89398">
    <iact:property name="dataType"/>
    <iact:actionData xml:id="d8">
      <inkml:trace xmlns:inkml="http://www.w3.org/2003/InkML" xml:id="stk8" contextRef="#ctx0" brushRef="#br0">14658 16263 0,'0'18'57,"0"-1"-48,-18 19-3,18-19 5,-17 1-8,-1 17 22,18-17 8,-18 35-27,18-36 37,0 1-26</inkml:trace>
    </iact:actionData>
  </iact:action>
  <iact:action type="add" startTime="91055">
    <iact:property name="dataType"/>
    <iact:actionData xml:id="d9">
      <inkml:trace xmlns:inkml="http://www.w3.org/2003/InkML" xml:id="stk9" contextRef="#ctx0" brushRef="#br0">14587 16492 0,'0'0'6,"0"18"44,0 0-30,0-1-1,0 1-10,-35 17 7,17 0-13,1 71 44</inkml:trace>
    </iact:actionData>
  </iact:action>
  <iact:action type="add" startTime="91727">
    <iact:property name="dataType"/>
    <iact:actionData xml:id="d10">
      <inkml:trace xmlns:inkml="http://www.w3.org/2003/InkML" xml:id="stk10" contextRef="#ctx0" brushRef="#br0">14799 16563 0,'0'18'79,"0"-1"-70,0 1 15,0-1-19,0 1 132,0 17-127,0-17 4,0 0 3,0 17-14,0-17 11,0-1 4</inkml:trace>
    </iact:actionData>
  </iact:action>
</iact:actions>
</file>

<file path=ppt/ink/inkAction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5-26T04:05:26.3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83937">
    <iact:property name="dataType"/>
    <iact:actionData xml:id="d0">
      <inkml:trace xmlns:inkml="http://www.w3.org/2003/InkML" xml:id="stk0" contextRef="#ctx0" brushRef="#br0">22278 11342 0,'-18'0'275,"1"0"-252,-1 0 2,0 0-18,1 0 14,-1 0-8,-17 0 19,17 0-26,-52 0 35,70 17-24,-18 1 1,0 0 10,1-18 6,-1 0-18,18 17 0,0 1 11,0 0-2,0 17-9,0-17-8,0-1 0,0 18 10,0-17-1,18-18 57,-1 35-69,19-35 14,-1 0-1,0 0-3,0 0 127,-17 0-136,0 0 146,-1 0-134,1 0-2,-18 18 249,-35-18-259,17 0 8,18 18 3,-18-18 30,1 17-41,-1 1 6,1 0 8,17-1-4,-18-17-3,0 18 4,1-1-1,-1-17 1,0 36 5,18-19 178,0 19-169,0-19-11,0 1 96,0 0-55,18-18-43,0 0 57,-1 0-67,19 0 7,-19 0 1,1 0 3,-1 0-14,1 0 10,17 0 1,1 0 1,-19 0 12</inkml:trace>
    </iact:actionData>
  </iact:action>
  <iact:action type="add" startTime="252170">
    <iact:property name="dataType"/>
    <iact:actionData xml:id="d1">
      <inkml:trace xmlns:inkml="http://www.w3.org/2003/InkML" xml:id="stk1" contextRef="#ctx0" brushRef="#br0">22613 11536 0,'-18'0'19,"36"0"219,17 0-230,1 0 12,-36 17-15,17 1 4,36-18-1,-35 0 0,35 0 0,-18 0 1,-17 0 5,-1 0 7,1 35-13,0-35 18,17 18 28,0 0-8,-17-1-30,-1-17 0,-17 18 148,-17 0-128,-36-1-30,18 1 11,17-18-6,-17 0 5,-18 35 1,17-17 0,1-18-1,18 17 1,-1-17 0,0 0 4,1 18-9,-1-18 4,-17 18 1</inkml:trace>
    </iact:actionData>
  </iact:action>
  <iact:action type="add" startTime="254200">
    <iact:property name="dataType"/>
    <iact:actionData xml:id="d2">
      <inkml:trace xmlns:inkml="http://www.w3.org/2003/InkML" xml:id="stk2" contextRef="#ctx0" brushRef="#br0">23654 11448 0,'-18'0'314,"0"0"-256,1 0-35,-1 0 1,1 0 9,-1 0-28,0 0 93,18 17-84,-17-17 1,-1 18 6,0 0-14,18 17 16,0-18-18,-17-17 24,17 18-8,0 0-15,0-1 17,0 1-7,0 0 1,0-1 60,0 1-63,0 0-6,17-18 10,1 0-2,0 0-5,-1 0 11,1 17-12,-18 1 59,18-18-61,-1 0 11,-34 0 225,-19 17-238,19-17 5,-36 18 0,17-18 12,-34 53 10,-1-18-26,54-35 35,-54 53-25,71-35 21,-18 0-20,18-1-4,0 1 18,0 17-16,-17 0-10,17-17 7,0 0 50,0-1-37,0 1-17,17 0 6,1-18-3,0 17 9,-1-17-4,1 0-11,0 0 8,-1 0-1,1 0 4,0 35-1,17-35 1,-17 0 0,17 0 5,-18 0-11,19 0 6,-1 0 1</inkml:trace>
    </iact:actionData>
  </iact:action>
  <iact:action type="add" startTime="256771">
    <iact:property name="dataType"/>
    <iact:actionData xml:id="d3">
      <inkml:trace xmlns:inkml="http://www.w3.org/2003/InkML" xml:id="stk3" contextRef="#ctx0" brushRef="#br0">23760 12136 0,'17'0'324,"18"52"-143,-17-52-148,-18 18 61,0 0 150,0-1-199,0 1-33,-18 0 5,18-1 2,-17 1-9,-1 0-5,18-1 12,-35 18 19,17-35 1022,18-17-991,-17-1-8,-1 18-35,18-17 100,0-1-23,0 0-82,0 1 7,0-1-5,0 0 20,0 1-24,0-1 55,0 0-43,0 1-24,18 17 349,-1 17-271,1-17-12,0 0 110</inkml:trace>
    </iact:actionData>
  </iact:action>
</iact:actions>
</file>

<file path=ppt/ink/inkAction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5-26T04:16:45.6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95807">
    <iact:property name="dataType"/>
    <iact:actionData xml:id="d0">
      <inkml:trace xmlns:inkml="http://www.w3.org/2003/InkML" xml:id="stk0" contextRef="#ctx0" brushRef="#br0">11994 13917 0,'-17'0'17,"-1"0"24,18 18-36,-17-1 11,17 1-1,-18-18-5,18 35 1,-35 142 38,17-160-32,18 1-3,0 17 2,0 18 0,0-35 1,0-1 0,0 19 44,0-19-55,0 19 12,18-19-14,-1-17 23,-17 18-10,18-18 7,0 0-8,-1 0-7,1 0 27,-1 18-21,1-18 2,0 0-1,-1 0-9,1 0 7,0 0 64,-1 0-62,19 0-12,-19 0 6,1 0 11,17-53 144,-17 17-161,-1 19 4,1-19 0</inkml:trace>
    </iact:actionData>
  </iact:action>
  <iact:action type="add" startTime="97222">
    <iact:property name="dataType"/>
    <iact:actionData xml:id="d1">
      <inkml:trace xmlns:inkml="http://www.w3.org/2003/InkML" xml:id="stk1" contextRef="#ctx0" brushRef="#br0">12382 14129 0,'-17'0'134,"17"17"-74,0 1-52,0 0 62,0-1-56,0 1 14,0 17-12,0-17 3,0-1-4,0 1 1,0 17 2,-18-17 38,1-18-44,17-18 237,17 1-211,-17-1-19,0-17 5,35 17-10,-35 1 36,36-89-32,-36 70-3,17 19-11,1-18 12,17-1 1,-35 19 0,0-19-1,0 19 1,0-1 37,0 0-44,0 36 324,0 0-312,0 17-6,0-17 7,0-1-12,0 1-3,0 17 1,0 0-2,0 1 12,0-19 15,0 36-30,-17 35 44,17-70-31,0 0 69,0 17 346,0-17-384,-18-1-40,18 1 31,-18-18-22,1 0-4,-1 18 182,-17-1-57,17-17-78,1 0-48,-1 18 19,18 0 88,0-1-23,-18-17-91,1 0 9</inkml:trace>
    </iact:actionData>
  </iact:action>
  <iact:action type="add" startTime="121590">
    <iact:property name="dataType"/>
    <iact:actionData xml:id="d2">
      <inkml:trace xmlns:inkml="http://www.w3.org/2003/InkML" xml:id="stk2" contextRef="#ctx0" brushRef="#br0">12277 15134 0,'0'-17'189,"0"-1"-185,-18 18 4,0-18 18,1 18-18,-1 0 23,-17 0-23,0 0-3,17 0 22,-53 0 7,18 0 15,18-35-28,18 35 11,-1 0-18,0 0-6,1 0 3,-1 0 7,18 18-6,-18-18 5,1 17 0,-1 36-1,-17 0 1,17-18 0,18-17 0,-18 35 0,18-18-1,-17 18 0,17-18 1,0 1 0,0 34-1,0-17 1,0-18 0,0-17-1,0 0 5,0-1 8,0 1-24,0 0 10,0-1 3,0 1-3,0 17 2,17-35 94,1 0-95,0 0-6,-1 0-5,1 0 3,17 0 9,-17 0-1,0 0 1,-1 0 0,1 0-4,17 0 9,-17 0-11,-1 0 6,1 0 33,0 0-34,-1 0 3,36-35 157</inkml:trace>
    </iact:actionData>
  </iact:action>
  <iact:action type="add" startTime="123614">
    <iact:property name="dataType"/>
    <iact:actionData xml:id="d3">
      <inkml:trace xmlns:inkml="http://www.w3.org/2003/InkML" xml:id="stk3" contextRef="#ctx0" brushRef="#br0">12735 15081 0,'0'18'75,"0"0"-68,-17 34 1,-1-16 3,18-19 35,-53 177-29,18-123 0,0-18 5,-1 53-10,36-71 3,-17 0 2,-1 18 0,18-35 1,0-1-3,0-34 114,0-18-121,0 17-1,0 0 8,0 1-3,0-36 3,0 35 5,0 0-3,0 1-4,0-1 18,0 0-27</inkml:trace>
    </iact:actionData>
  </iact:action>
  <iact:action type="add" startTime="124911">
    <iact:property name="dataType"/>
    <iact:actionData xml:id="d4">
      <inkml:trace xmlns:inkml="http://www.w3.org/2003/InkML" xml:id="stk4" contextRef="#ctx0" brushRef="#br0">12488 15505 0,'0'17'142,"0"1"-93,0-1-33,0 1 43,0 0-20,0 17-27,18-35-7,-18 18 8,0-1 5,0 1-1,0 0 36,0-1-43,0 1 13,0 0 82,18-18 111,-1-18-207,1 18-5,-18-18 8,18 1 4,-1-1 0,1 18 14,-1-18 51,1 18-76,-18-17 11,18 17 0,-1 0 0</inkml:trace>
    </iact:actionData>
  </iact:action>
  <iact:action type="add" startTime="133206">
    <iact:property name="dataType"/>
    <iact:actionData xml:id="d5">
      <inkml:trace xmlns:inkml="http://www.w3.org/2003/InkML" xml:id="stk5" contextRef="#ctx0" brushRef="#br0">13317 13952 0,'36'53'111,"-1"-17"-101,-17-19-3,17 18 3,-18-17-6,-17 0 1,0-1 65,0 54-37,0-53-16,0 34 3,0-34-10,0 0 6,0 52 1,0-34 0,-17-1-1,17-17 1,-18 34 0,1 1 1,17-17-3,0-19 3,0 1-3,-18-18 2,18 35 0,-18-17 0,18-1-1,0 1 0,0 35 1,0-35 2,0-1 30,0 1-16,36 0-17,-19-18 1,1 0-1,-18 17 268,0 18-279,-18 1 5,-17-1-2,0 0 4,17-17-3,18 17-4,-18-17 12,1 17 17,17 36 15,-18 35-32,0-89-1,18 36 1,-17 0 1,17 18-2,0-19 0,-18-34 1,18 17 3,0-17-3,0 17 2,0-17-8,0 0 5,0 17 1,-17-17-1,-1 17 1,18-18 0,-18 1 0,18 0-1,-17-1 4,-1 19-4,0-36 1,1 17 0,17-70 158,0 0-167,0 1 5,0 16 4,0-70-13,0 71 8</inkml:trace>
    </iact:actionData>
  </iact:action>
  <iact:action type="add" startTime="135743">
    <iact:property name="dataType"/>
    <iact:actionData xml:id="d6">
      <inkml:trace xmlns:inkml="http://www.w3.org/2003/InkML" xml:id="stk6" contextRef="#ctx0" brushRef="#br0">13758 14711 0,'0'17'57,"0"1"-52,0 0 3,0-1 59,0 1-59,36-18 5,-1 0 37,53 0-46,-70 0 11,17 0 4,-17 0-7,-1 0 4,19 0 1,-54 0 237,0 0-240,18 18-10,-17-18 10,-1 0 2,0 0 1,-17 35 0,-18-17 2,36-18-8,-19 35 6,19-35 3,-1 0-4,0 0 1,-17 0 3,35 17-9,0 1 351,53 17-320,-18-35-26,-17 0-5,0 0 9,-1 0-14,1 0 91,17 0-93,0 0 4,18 0 8,18 0 1,-36 0 0,0 0-1,-17 0 148</inkml:trace>
    </iact:actionData>
  </iact:action>
  <iact:action type="add" startTime="137952">
    <iact:property name="dataType"/>
    <iact:actionData xml:id="d7">
      <inkml:trace xmlns:inkml="http://www.w3.org/2003/InkML" xml:id="stk7" contextRef="#ctx0" brushRef="#br0">14041 14605 0,'0'18'61,"35"17"-46,0-17-5,0 17-1,1-18 11,87 54 13,-17 17 16,-71-70-32,-17-1 25,-18 1-26,18-18 38,-18 18-45,0 35 78,-36-18-80,1 0 0,0 1 5,-18 69 4,-18-34 1,18-36 0,-17 36-1,34-36 1,19-17-2,-1-18 4,18-53 117</inkml:trace>
    </iact:actionData>
  </iact:action>
  <iact:action type="add" startTime="139622">
    <iact:property name="dataType"/>
    <iact:actionData xml:id="d8">
      <inkml:trace xmlns:inkml="http://www.w3.org/2003/InkML" xml:id="stk8" contextRef="#ctx0" brushRef="#br0">15381 14781 0,'-35'0'212,"-18"0"-101,35 0-102,-17 0-2,-18 0 13,-17 0 13,-36 0-29,70 0 47,19 0-39,-1 0 5,0 18-1,-52 53 0,52-1 2,18 1-2,-17 17 1,17-35-1,0-18 1,0 18 0,0 0-1,0-18 1,35 89-1,-17-107 1,-1 1 0,18 0-1,-17-1 1,0-17 3,35 0-2,-18 0-3,-17 0 1,-1 0 4,1 0-9,0 0 5,17 0 2,18 0 1,17-17-2,-34-19-4,-1 1 5,-18 0-2,-17-1 0,36 1 1,-19 18 0,36-54-1,-35 18 1,0-53-1,-1 71 1,-17-18 0,0-35 0,0 53-1,0 17 1,-17 18 179</inkml:trace>
    </iact:actionData>
  </iact:action>
  <iact:action type="add" startTime="141693">
    <iact:property name="dataType"/>
    <iact:actionData xml:id="d9">
      <inkml:trace xmlns:inkml="http://www.w3.org/2003/InkML" xml:id="stk9" contextRef="#ctx0" brushRef="#br0">15169 15399 0,'36'17'98,"-19"19"-90,19-19 0,-1 19 0,0 16 9,0-16 17,-17-1 15,-18-17-23,18-18-4,-1 17-6,-17 1-13,0-106 167,0 17-160,0 36 6,0-18-14</inkml:trace>
    </iact:actionData>
  </iact:action>
  <iact:action type="add" startTime="142814">
    <iact:property name="dataType"/>
    <iact:actionData xml:id="d10">
      <inkml:trace xmlns:inkml="http://www.w3.org/2003/InkML" xml:id="stk10" contextRef="#ctx0" brushRef="#br0">15893 14605 0,'0'18'66,"0"-1"-62,0 36 9,0-18-5,0 1 16,0 105-20,0 18 30,-18 52 17,0-193-36,18 35 0,-17 0 4,17-36-7,0 19 7,0-19 44,0 1-54,0 0 0</inkml:trace>
    </iact:actionData>
  </iact:action>
  <iact:action type="add" startTime="144095">
    <iact:property name="dataType"/>
    <iact:actionData xml:id="d11">
      <inkml:trace xmlns:inkml="http://www.w3.org/2003/InkML" xml:id="stk11" contextRef="#ctx0" brushRef="#br0">15716 15434 0,'0'18'59,"0"-1"-53,0 1 13,18 0 30,35 34-32,-36-34-12,1 0 11,0-18 47,-18 17-58,0 1 187,17-18-174,1 0-1,0 0-11,-1 0 21,1 0-21,0-18 9,-1 18-2,1-53 3,17 36 1,-35-1 0,18 18-1,-1-35 1,-17 17 174</inkml:trace>
    </iact:actionData>
  </iact:action>
  <iact:action type="add" startTime="163878">
    <iact:property name="dataType"/>
    <iact:actionData xml:id="d12">
      <inkml:trace xmlns:inkml="http://www.w3.org/2003/InkML" xml:id="stk12" contextRef="#ctx0" brushRef="#br0">11730 16863 0,'17'0'180,"1"0"-168,0 0 29,-1 0-8,1 0 2,53 0 13,-54 0-30,1 0-11,0 0 165</inkml:trace>
    </iact:actionData>
  </iact:action>
  <iact:action type="add" startTime="165446">
    <iact:property name="dataType"/>
    <iact:actionData xml:id="d13">
      <inkml:trace xmlns:inkml="http://www.w3.org/2003/InkML" xml:id="stk13" contextRef="#ctx0" brushRef="#br0">11659 16880 0,'-17'0'9,"17"18"-1,0 0 19,0 17-14,0 53-2,0-70-4,0 35 1,0-36 0,0 36 15,0 53 11,0 88 16,0-35-34,0-141 1,0-1-1,17-17 143,1 0-151,0 0 0,-1 0 4,18 0 7,18 0-4,-35 0 1,0 0 0,17 0 1,-17 0-4,-1 0 4,36 0 0,-35 0 141</inkml:trace>
    </iact:actionData>
  </iact:action>
  <iact:action type="add" startTime="166967">
    <iact:property name="dataType"/>
    <iact:actionData xml:id="d14">
      <inkml:trace xmlns:inkml="http://www.w3.org/2003/InkML" xml:id="stk14" contextRef="#ctx0" brushRef="#br0">11624 17374 0,'18'0'186,"-1"0"-173,1 0 22,0 0-28,-1 0 33,1 0-31,-1 0-5,72 0 15,-72 0 13,19 0 64</inkml:trace>
    </iact:actionData>
  </iact:action>
  <iact:action type="add" startTime="168406">
    <iact:property name="dataType"/>
    <iact:actionData xml:id="d15">
      <inkml:trace xmlns:inkml="http://www.w3.org/2003/InkML" xml:id="stk15" contextRef="#ctx0" brushRef="#br0">12118 17198 0,'0'18'87,"35"-1"-66,-17-17-13,17 0-1,0 0 1,54 0 25,-54 0-26,-18 0 4,1 0 12,0 0 90</inkml:trace>
    </iact:actionData>
  </iact:action>
  <iact:action type="add" startTime="169566">
    <iact:property name="dataType"/>
    <iact:actionData xml:id="d16">
      <inkml:trace xmlns:inkml="http://www.w3.org/2003/InkML" xml:id="stk16" contextRef="#ctx0" brushRef="#br0">12118 17480 0,'0'18'67,"0"-1"-60,18-17-1,-1 0 54,54 0-43,-54 0 2,36 0-12,-35 0 4,0 0 60,-1 0-53,18 0-9</inkml:trace>
    </iact:actionData>
  </iact:action>
  <iact:action type="add" startTime="170791">
    <iact:property name="dataType"/>
    <iact:actionData xml:id="d17">
      <inkml:trace xmlns:inkml="http://www.w3.org/2003/InkML" xml:id="stk17" contextRef="#ctx0" brushRef="#br0">12700 17374 0,'18'0'145,"17"-17"-100,-17 17-31,34 0 16,-34 0 33,17 0-58,-17-18 11,0 18 1,17 0-4,35-18 4,1 1 1,17 17-3,-17 0 1,-1 0 1,1 0-1,35 0 1,-36 0 0,1 0 0,-36 0-1,0 0 7,-17 0-9,0 0 0,17-18 3,18 18 0,-35 0-2,17 0 2,18 0-1,-36 0 1,19 0 0,-19 0 110,1 0-120</inkml:trace>
    </iact:actionData>
  </iact:action>
  <iact:action type="add" startTime="172263">
    <iact:property name="dataType"/>
    <iact:actionData xml:id="d18">
      <inkml:trace xmlns:inkml="http://www.w3.org/2003/InkML" xml:id="stk18" contextRef="#ctx0" brushRef="#br0">13388 16528 0,'-18'0'10,"1"0"-3,17 17 0,0 1 5,0 0-5,0 17 0,0-18 1,0 1 0,0 17-1,0-17 4,0 17 17,0 36-23,0-1 23,0 1 5,0-18 18,0-35-35,0-1-3,0 1 23,0-1-19,17 1 5,1-18-10,17 0 4,0 0 1,-17 0-1,0 0 5,-1 0 2,1 0-3,0 0-15,17 0 9,-17 0 0,-1 0 4,18 0-3,-17 0 3</inkml:trace>
    </iact:actionData>
  </iact:action>
  <iact:action type="add" startTime="173718">
    <iact:property name="dataType"/>
    <iact:actionData xml:id="d19">
      <inkml:trace xmlns:inkml="http://www.w3.org/2003/InkML" xml:id="stk19" contextRef="#ctx0" brushRef="#br0">13688 16439 0,'0'18'34,"0"0"-29,0-1 6,0 1-2,0 0-2,0-1 5,0 1-8,0 0 12,0-1 5,0 18-17,-18 36 29,0 17 16,18-70-35,0 17 3,0-17 27,0-1-32,0 1 31,0 0-39,0-1 42,0 1-28,0 0-3,0-1 2,0 1-14,0 0 28,-17-1 194</inkml:trace>
    </iact:actionData>
  </iact:action>
  <iact:action type="add" startTime="175182">
    <iact:property name="dataType"/>
    <iact:actionData xml:id="d20">
      <inkml:trace xmlns:inkml="http://www.w3.org/2003/InkML" xml:id="stk20" contextRef="#ctx0" brushRef="#br0">13547 17586 0,'-18'0'276,"0"0"-260,-17 0 119,17 0-130,1 18 6,-1-1 61,1-17-57,17 18-10,0 0 3,-18-1 5,-17 18 2,35-17 1,0 17 0,0-17 1,-18 17 0,18-17-1,0 0 180,18-18-166,-1 0-18,1 0 52,0 0-48,-1 0-1,1 0 2,-1 0 0,-17-18-1,18 0-13,0 1 13,-1 17 1,1-36 2,0 36 10,-18-17-21,17-1 3,1 0 5,-18 1 1,18-1 5,-1 1-9,1-1-1,-18 0 5,0 1-1,0-1 0,0-17 1,17 17 0,1-17-1,-18-1 3,0 19 0,0-1-4,0 1 3,0-1-1,0 0-3,0 1 2,35-36 1,-17 17-1,-18 19 1,18-36-1,-18 88 162,0 0-166,0 1 4,0-19-5,0 19 6,0 17-1,0-1-12,0-16 11,-18-1 5,0 36-9,18-54 10,0 1-4,0 0-5,0-1 5,0 1-1,-17 35 1,17-36 1,0 19-2,0-19 0,0 1 1,0 17-1,0-17 1,0-53 204</inkml:trace>
    </iact:actionData>
  </iact:action>
  <iact:action type="add" startTime="184002">
    <iact:property name="dataType"/>
    <iact:actionData xml:id="d21">
      <inkml:trace xmlns:inkml="http://www.w3.org/2003/InkML" xml:id="stk21" contextRef="#ctx0" brushRef="#br0">11165 16545 0,'0'18'27,"-17"-18"-14,17 18-9,0-1 8,0 18 1,0 1-4,0-1 1,0 18-3,0 35 13,0-53 9,0 124 21,0 18-33,0-125-1,17 19 1,-17-36-2,0-17 3,0 0 4,0 34-11,0-34 5,18 0 39,0-18-13</inkml:trace>
    </iact:actionData>
  </iact:action>
  <iact:action type="add" startTime="185169">
    <iact:property name="dataType"/>
    <iact:actionData xml:id="d22">
      <inkml:trace xmlns:inkml="http://www.w3.org/2003/InkML" xml:id="stk22" contextRef="#ctx0" brushRef="#br0">11007 17321 0,'0'18'113,"0"0"-97,0-1-12,0 19 21,17-1-18,19 0 2,-1-17-1,-35-1 1,35 1 13,-17 17 7,-1-17 20,36 35-32,-35-53 170,0 0-171,-1 0 0,1 0-1,17-35 0,18-18-12,0-18 11,-18-17 3,18 35 0,-35 0 156</inkml:trace>
    </iact:actionData>
  </iact:action>
  <iact:action type="add" startTime="230079">
    <iact:property name="dataType"/>
    <iact:actionData xml:id="d23">
      <inkml:trace xmlns:inkml="http://www.w3.org/2003/InkML" xml:id="stk23" contextRef="#ctx0" brushRef="#br0">16951 13123 0,'-18'18'102,"1"35"-90,17 0-8,-53 176 28,35-158-20,-35 123 4,18 0 1,35-18-1,-18 36 1,1-36 0,17 18 1,0-88-2,0 17 0,0-17 0,0 0 1,0 18 0,0 34-1,0-17 1,0-52-14,0 105 11,17-18 2,-17-17 4,0 0-7,0 17 5,0 0 0,0-35-3,36-70 1,-36-18 1,0-35 0,0 105-1,0 18 1,0 0-1,0-88 1,0-18 0,0 18-1,0 36 2,-18-1-2,18-53 0,0-17 2,-18-1-2</inkml:trace>
    </iact:actionData>
  </iact:action>
  <iact:action type="add" startTime="232630">
    <iact:property name="dataType"/>
    <iact:actionData xml:id="d24">
      <inkml:trace xmlns:inkml="http://www.w3.org/2003/InkML" xml:id="stk24" contextRef="#ctx0" brushRef="#br0">17445 13635 0,'-18'0'344,"1"0"-334,-1 0 17,0 0-6,1 17-5,-1-17-11,0 18 14,1 17-13,-36 89 40,35-89-33,-17 36 4,17-54 0,18 19 0,0-19 41,0 1-48,0 0 38,36-18 71,-19 0-58,1 0-57,-1 0 17,1 0-9,0 0 4,-1 0 0,1 0 1,0 0-1,17 0 1,-17 0 51,-1 0-62,1 0 27,-1 0-23,1 0 46,-18-18-44,18 0 4,-1-17 1,-17 17-1,18-35 0,17 18 1,-17 0-13,-18-18 12,18 53 1,-36 0 938,0 0-947,1 0 107,-1-18 634,0 1-734,1-1 41,-1 18-47,0-18 5,18 1 43,-17 17-7,-1-18-33,18 0 155</inkml:trace>
    </iact:actionData>
  </iact:action>
  <iact:action type="add" startTime="237287">
    <iact:property name="dataType"/>
    <iact:actionData xml:id="d25">
      <inkml:trace xmlns:inkml="http://www.w3.org/2003/InkML" xml:id="stk25" contextRef="#ctx0" brushRef="#br0">17427 13917 0,'0'18'121,"0"-1"-104,0 1-10,0 17 6,0 1-3,0 34 25,18-35 9,35 36-28,-36-53 1,-17-1 0,18 18 4,-18-17-9,35-18 121</inkml:trace>
    </iact:actionData>
  </iact:action>
  <iact:action type="add" startTime="244918">
    <iact:property name="dataType"/>
    <iact:actionData xml:id="d26">
      <inkml:trace xmlns:inkml="http://www.w3.org/2003/InkML" xml:id="stk26" contextRef="#ctx0" brushRef="#br0">17410 14499 0,'-18'0'418,"-17"0"-343,17 0-67,18 18-4,0-1 5,-35 36 8,-1 0 16,-16 18 17,16-54-37,36 1 3,-35 17 1,35-17 3,0 0-7,0-1 38,0 1-35,0 0 1,0-1 33,0 1-33,0-1 34,18 1-32,-1-18-3,1 0-2,0 0 44,-1 0-41,1 0 228</inkml:trace>
    </iact:actionData>
  </iact:action>
  <iact:action type="add" startTime="247017">
    <iact:property name="dataType"/>
    <iact:actionData xml:id="d27">
      <inkml:trace xmlns:inkml="http://www.w3.org/2003/InkML" xml:id="stk27" contextRef="#ctx0" brushRef="#br0">17339 14940 0,'18'0'231,"-1"0"-97,1 0-92,0 0-36,-1 0 4,1 0-1,-1 0 14,1 0 161</inkml:trace>
    </iact:actionData>
  </iact:action>
  <iact:action type="add" startTime="248398">
    <iact:property name="dataType"/>
    <iact:actionData xml:id="d28">
      <inkml:trace xmlns:inkml="http://www.w3.org/2003/InkML" xml:id="stk28" contextRef="#ctx0" brushRef="#br0">17745 14534 0,'0'18'85,"0"0"-78,0 35 4,0-18-6,0 0 14,0 71 15,-18 17 15,0-34-32,18-72-1,0 1 5,0 0-8,-17 52 4,17-52-1</inkml:trace>
    </iact:actionData>
  </iact:action>
  <iact:action type="add" startTime="249591">
    <iact:property name="dataType"/>
    <iact:actionData xml:id="d29">
      <inkml:trace xmlns:inkml="http://www.w3.org/2003/InkML" xml:id="stk29" contextRef="#ctx0" brushRef="#br0">17551 14817 0,'-18'0'10,"18"35"34,0 0-33,0-17-6,0 52 30,0-34-20,18-19 2,17 54-2,-17-53 3,-18-1-1,17 18 77,1-35 45,0 0-129,-1 0 10,1-17-4,17-36 1,0 0 0,-17 0 0,17 0-1,-35 35 1,18 18 74</inkml:trace>
    </iact:actionData>
  </iact:action>
  <iact:action type="add" startTime="250949">
    <iact:property name="dataType"/>
    <iact:actionData xml:id="d30">
      <inkml:trace xmlns:inkml="http://www.w3.org/2003/InkML" xml:id="stk30" contextRef="#ctx0" brushRef="#br0">18080 13494 0,'0'17'59,"0"1"-30,17 0-9,1-1 30,17 19-47,-17-36 13,-18 17 1,35 18 0,-17-17 35,-18 0-39,0 17 3,0-17-10,0-1 20,0 1-22,0 17 11,0 1 0,0-19 0,0 36 3,0-18-1,0-17-1,0 53 0,0-19 1,0-16 0,0-19-1,0 1 1,0 0 132,18-18 53,-1 0-193,19 0 14,-19 0-7,54 0 1,-54 0-14,-17 17 220,0 1-169,-17-18-38,-1 18-12,-17-1 29,17-17-27,1 0 23,-1 0-22,18 18 5,-18-1 6,18 1-4,0 0 1,-17 35 2,17-36-2,0 19 2,-18-1 0,0 0 1,18 36-3,0-36 2,0 0 0,0 1-1,0-19 1,0 18 3,0 1-7,0 17 4,0-36-1,0 19 1,0 16 1,0-16-3,0-19 2,0 1 0,0 0-1,-17-18 94,-1 0-100,0 0 7,1-18-4,-1 0 5,0-17-3,-34-18 2,16-35-1,1 53-15</inkml:trace>
    </iact:actionData>
  </iact:action>
  <iact:action type="add" startTime="253774">
    <iact:property name="dataType"/>
    <iact:actionData xml:id="d31">
      <inkml:trace xmlns:inkml="http://www.w3.org/2003/InkML" xml:id="stk31" contextRef="#ctx0" brushRef="#br0">18644 14217 0,'18'0'74,"0"0"-64,17 0-5,0 0 20,36 0-19,17 0 25,-53 0 20,-17 0-31</inkml:trace>
    </iact:actionData>
  </iact:action>
  <iact:action type="add" startTime="254568">
    <iact:property name="dataType"/>
    <iact:actionData xml:id="d32">
      <inkml:trace xmlns:inkml="http://www.w3.org/2003/InkML" xml:id="stk32" contextRef="#ctx0" brushRef="#br0">18662 14482 0,'18'0'192,"-1"0"-179,1 0 61,-1 0-61,1 0 14,0 0 7,-1 0 15,72 0-33,-36 0-6</inkml:trace>
    </iact:actionData>
  </iact:action>
  <iact:action type="add" startTime="255801">
    <iact:property name="dataType"/>
    <iact:actionData xml:id="d33">
      <inkml:trace xmlns:inkml="http://www.w3.org/2003/InkML" xml:id="stk33" contextRef="#ctx0" brushRef="#br0">18856 14005 0,'0'18'47,"0"0"-42,0-1 3,0 1 5,0-1-9,0 1 21,0 0 9,0 70 15,88 0-39,-70-70-2,-1-1 7,1 1 2,0 0 66,-1-1-66,-17 1 0,18 0 16,0-1-22,-1-17 11,1 18-5,-18 17 75,-18-35-65,18 18-23,-35-1 10,17 1-1,-17-18 3,17 18 1,-17-1 0,35 1 0,-35-18 1,0 18-3,-18 17 2,-18-35-1</inkml:trace>
    </iact:actionData>
  </iact:action>
  <iact:action type="add" startTime="257222">
    <iact:property name="dataType"/>
    <iact:actionData xml:id="d34">
      <inkml:trace xmlns:inkml="http://www.w3.org/2003/InkML" xml:id="stk34" contextRef="#ctx0" brushRef="#br0">19403 14076 0,'0'17'58,"0"19"-52,0-1 2,0 0 1,0 71 9,0 53 17,0-106 10,0 106-28,0-142 3,0 1-7,0-1 36,0 1-44,0 0 10,17-18 37,1 0-23,17 0-12,-17 0-1,17 0-12,-17 0 35,0 0-29,34 0 9,-16 0-5,17 0 3,17 0-2,-52 0 0,-36-36 98,1 19-97,-36-1-12,35 1 4</inkml:trace>
    </iact:actionData>
  </iact:action>
  <iact:action type="add" startTime="258575">
    <iact:property name="dataType"/>
    <iact:actionData xml:id="d35">
      <inkml:trace xmlns:inkml="http://www.w3.org/2003/InkML" xml:id="stk35" contextRef="#ctx0" brushRef="#br0">19791 14111 0,'17'0'16,"-17"18"25,0-1-36,0 1 43,0 88-43,0-36 9,0-17 3,-17 18-2,17-18 1,-18-36 2,18 19-2,0-19 3,0 1-7,-17 0 4,17-1 4,0 1-6</inkml:trace>
    </iact:actionData>
  </iact:action>
  <iact:action type="add" startTime="259633">
    <iact:property name="dataType"/>
    <iact:actionData xml:id="d36">
      <inkml:trace xmlns:inkml="http://www.w3.org/2003/InkML" xml:id="stk36" contextRef="#ctx0" brushRef="#br0">20091 14975 0,'0'-17'128,"0"-1"-121,0-17 1,0-18 2,0-141 41,0 159-38,0-1 4,17 1 2,1 0-5,-18 17 3,0-17-1,0 17 1,0-17-1,0 0 1,0-1 0,0 1 1,0 17-1,0 1-2,18-18 1,-1 17 1,-17-17 0,0 17-1,0 0 4,0 1-4,0-1 2,18-35-2,-18 18 1,0 17 90,-18 36 84,1 0-176,-1 17-10,-17 18 10,-1-18-1,36 0-9,-17-17 2,-1 0 2,18-1-2,0 1 1,0-1-1,-18 19 16,-17 34 11,-18 89 15,18-88-32,35-54-1,0 1 63</inkml:trace>
    </iact:actionData>
  </iact:action>
  <iact:action type="add" startTime="261398">
    <iact:property name="dataType"/>
    <iact:actionData xml:id="d37">
      <inkml:trace xmlns:inkml="http://www.w3.org/2003/InkML" xml:id="stk37" contextRef="#ctx0" brushRef="#br0">20267 14093 0,'18'53'138,"-18"-35"-131,0 0 0,0 35 0,0-18 0,17-18 3,-17 1-3,18 17 0,-18-17 65,0 0-52,0-1 78,18-17 3</inkml:trace>
    </iact:actionData>
  </iact:action>
  <iact:action type="add" startTime="275261">
    <iact:property name="dataType"/>
    <iact:actionData xml:id="d38">
      <inkml:trace xmlns:inkml="http://www.w3.org/2003/InkML" xml:id="stk38" contextRef="#ctx0" brushRef="#br0">17410 16369 0,'52'0'145,"-16"0"-138,-1 0 3,36-18-5,-1 1 6,1-1-3,-1 0 1,18-35-4,18 18 6,-18 17-4,-35-17 2,-17 18-3,34-1 31</inkml:trace>
    </iact:actionData>
  </iact:action>
  <iact:action type="add" startTime="276453">
    <iact:property name="dataType"/>
    <iact:actionData xml:id="d39">
      <inkml:trace xmlns:inkml="http://www.w3.org/2003/InkML" xml:id="stk39" contextRef="#ctx0" brushRef="#br0">17692 16351 0,'0'18'58,"0"17"-45,0-17-3,0 35-3,0 0 20,-18 70 6,-35 142 1,18-107-32,0-52 47,88-106 87,-18 0-124,18 0 5,35 0 0,0 0 0,-70 0 107,-1 0-116,1 0 9,-18-17 86,0-19-89,0 19 3,0-19-15</inkml:trace>
    </iact:actionData>
  </iact:action>
  <iact:action type="add" startTime="277624">
    <iact:property name="dataType"/>
    <iact:actionData xml:id="d40">
      <inkml:trace xmlns:inkml="http://www.w3.org/2003/InkML" xml:id="stk40" contextRef="#ctx0" brushRef="#br0">17657 16704 0,'17'0'61,"1"0"-53,35 0 4,0 0-7,-18 0 4,53 0 9,-17 0 14,-54 0 16,1 0-31,0 0 3,-1 0-5,1 0 35,-1 0-42</inkml:trace>
    </iact:actionData>
  </iact:action>
  <iact:action type="add" startTime="278753">
    <iact:property name="dataType"/>
    <iact:actionData xml:id="d41">
      <inkml:trace xmlns:inkml="http://www.w3.org/2003/InkML" xml:id="stk41" contextRef="#ctx0" brushRef="#br0">18433 16633 0,'0'-17'44,"35"17"-35,-17 0 1,17-18-2,0 18 18,0-35 8,18 17-29,-35 18 27,88 0 16,-142 0 79,19 0-121</inkml:trace>
    </iact:actionData>
  </iact:action>
  <iact:action type="add" startTime="279560">
    <iact:property name="dataType"/>
    <iact:actionData xml:id="d42">
      <inkml:trace xmlns:inkml="http://www.w3.org/2003/InkML" xml:id="stk42" contextRef="#ctx0" brushRef="#br0">18415 16827 0,'18'0'105,"-1"0"-100,1 0 18,0 0-13,17 0 6,-18 0 1,19 0-2,-19 0 3,36 0-1,-17 0 1,-19 0-3,18 0-1,18 0 2,-35 0 1,35 0 0</inkml:trace>
    </iact:actionData>
  </iact:action>
  <iact:action type="add" startTime="291887">
    <iact:property name="dataType"/>
    <iact:actionData xml:id="d43">
      <inkml:trace xmlns:inkml="http://www.w3.org/2003/InkML" xml:id="stk43" contextRef="#ctx0" brushRef="#br0">19050 16651 0,'53'0'290,"-35"0"-211,-1 0-71,1 0 0,-1 0 0,1 0 0,0 0 14,-1-18 8,36 1 19,0 17-32,-18 0-1,-17 0 1,35 0 0,-18 0-1,36 0 1,-36 0 4,36 0-9,-1 0 5,-52 0 0,0 0 3,-1 0 9,1 0-12,35 0 0,17 0-1,18 0-10,-70 0 5,0 0 6,17 0 40,-17 0-51,-1 0 1,19 0 9,-1 0 2,-17-18 0,-1 1-4,1 17 33,-1 0-31,36-18 1,0 18-12,-35 0 23</inkml:trace>
    </iact:actionData>
  </iact:action>
  <iact:action type="add" startTime="299695">
    <iact:property name="dataType"/>
    <iact:actionData xml:id="d44">
      <inkml:trace xmlns:inkml="http://www.w3.org/2003/InkML" xml:id="stk44" contextRef="#ctx0" brushRef="#br0">19773 15646 0,'0'-18'74,"-17"0"-26,17 1-44,-18 17 12,0-18 16,-52-35 16,34 18-32,1 35 86,18 0-96,17 18 3,0-1 8,0 1 3,-18-18-7,-17 53 4,35-18-1,0 18 4,0-18-3,0 1 0,0-1-1,0-18 0,-18 1-2,18 17 3,0-17-1,0 0 1,0-1 34,0 1-47,0 17 12,18-35 102,17 0-113,-17 0 59,-1 0-60,1 0 5,17-17 11,-17 17-8,-1-18 18,1 18-26,0-18 12,-1 18-2,1-17 57,-18-1 33,0 0-81,0 1-18,0-1 13,0 0-3,0 1-1,0-1 2,0-17 1,0-18-1,0 18 1,0 17-1,0-17 8,0-1 40</inkml:trace>
    </iact:actionData>
  </iact:action>
  <iact:action type="add" startTime="301783">
    <iact:property name="dataType"/>
    <iact:actionData xml:id="d45">
      <inkml:trace xmlns:inkml="http://www.w3.org/2003/InkML" xml:id="stk45" contextRef="#ctx0" brushRef="#br0">19579 15681 0,'0'18'9,"0"-1"-1,0 1 0,0 0 18,0-1-11,18 1 19,-1-18 15,19 53-45,-19-36 26,1 1-10,0 0-10,-18-1-2,17 1 8,1 0-5,-18-1 6,18 18 0,17-17 0,0-18 0</inkml:trace>
    </iact:actionData>
  </iact:action>
  <iact:action type="add" startTime="303174">
    <iact:property name="dataType"/>
    <iact:actionData xml:id="d46">
      <inkml:trace xmlns:inkml="http://www.w3.org/2003/InkML" xml:id="stk46" contextRef="#ctx0" brushRef="#br0">19332 16175 0,'18'0'117,"17"0"-113,0 0 5,1 0 2,17 0-7,0 0 6,-18 0-2,18 0-1,88-18 17,-18 18 8,-105 0 45,17 0-44,0 0-16,-17 0-7</inkml:trace>
    </iact:actionData>
  </iact:action>
  <iact:action type="add" startTime="304661">
    <iact:property name="dataType"/>
    <iact:actionData xml:id="d47">
      <inkml:trace xmlns:inkml="http://www.w3.org/2003/InkML" xml:id="stk47" contextRef="#ctx0" brushRef="#br0">19703 16298 0,'-36'0'277,"1"0"-262,17 0-10,1 0 31,-1 0-27,1 0 5,-1 0 15,0 0 88,-17 36-29,35-19-54,0 1 1,0 0-31,0-1 62,0 1-55,0-1 97,53 1-77,-35-18-13,-1 0-8,1 0 4,-1 0 2,1 0 1,17 0 0,1 0-1,-19 0 1,1 0 13,0 0-13,-1 0-1,-17-18 172</inkml:trace>
    </iact:actionData>
  </iact:action>
  <iact:action type="add" startTime="306822">
    <iact:property name="dataType"/>
    <iact:actionData xml:id="d48">
      <inkml:trace xmlns:inkml="http://www.w3.org/2003/InkML" xml:id="stk48" contextRef="#ctx0" brushRef="#br0">19667 16986 0,'0'-17'172,"-17"-1"-160,-1 18 58,0 0-62,1 0 4,-1 0-7,-17 0 2,-36 0 15,18 0 12,36 0 14,-1 0 4,0 18-40,18-1-4,0 1 18,0 0-10,0-1-13,0 1 14,0-1 9,0 1-5,0 17-5,0-17 3,0 0-4,18 17 2,0-17-11,-1-1 8,1 18 4,17-17-3,-35 0 1,18-18 29,0 0-26,-18 17 20,17-17-28,1 0 6,0 0 1,-1 0-13,1 0 5,-1 0 24,1 0-29,17-17 23,-17-19-24,0 1 12,-1 35-2,1-53 4,-18 36-4,35-1 3,-35 0-1,0 1 19,0-1-30,0 0 23,0 1-12,0-1 1,0 1-1,0-1 7,0 0-15,0 1-1,0-1 32,0-17-29,0-1 12,0 19-12,0-19 7,0 19 0,0-1 14,0 1-15,0-1 0,0 0 1,18 18 2,-18-17-4,0-1-10,0 0 9,0 1 3,0 34 169,0 19-175,0-19 7,0 19-10,0-1-1,0 0 10,0 0-1,-18 18 1,18-17 0,0-19-1,0 36 1,-35-18-1,35 18 1,0-35 0,0 0 0,0-1 1,0 19-3,0-19 57,0 1-63,0-1 10,0 19-3,0-19 1,0 1-13,0 0 15,0-1 317,18-17-311</inkml:trace>
    </iact:actionData>
  </iact:action>
  <iact:action type="add" startTime="313591">
    <iact:property name="dataType"/>
    <iact:actionData xml:id="d49">
      <inkml:trace xmlns:inkml="http://www.w3.org/2003/InkML" xml:id="stk49" contextRef="#ctx0" brushRef="#br0">20761 16651 0,'18'0'168,"-1"0"-151,1 0-5,0 0 1,-1 0 0,1 0-10,35 0 110,-36 0-99</inkml:trace>
    </iact:actionData>
  </iact:action>
  <iact:action type="add" startTime="315010">
    <iact:property name="dataType"/>
    <iact:actionData xml:id="d50">
      <inkml:trace xmlns:inkml="http://www.w3.org/2003/InkML" xml:id="stk50" contextRef="#ctx0" brushRef="#br0">20796 16863 0,'18'0'76,"0"0"-65,17 0 13,-18 0-7,1 0 32,35 0-32,-35 0-12,17 0 10,18 0 2,-36 0-4,36 0 8,-17 0-6</inkml:trace>
    </iact:actionData>
  </iact:action>
  <iact:action type="add" startTime="316030">
    <iact:property name="dataType"/>
    <iact:actionData xml:id="d51">
      <inkml:trace xmlns:inkml="http://www.w3.org/2003/InkML" xml:id="stk51" contextRef="#ctx0" brushRef="#br0">21519 16863 0,'18'0'106,"0"0"-89,-1 0-12,1 0 24,53 0 8,70 0-31,0 0 20,-88 0 21,458 0-31,-334 0 1,-36 0 0,-106 0-1,-17 0 1,-1 0 3,1 0-7,0 0 6,17 0-4,18 0 1,0 0 1,-18 0 4,-17 0 72,-18-18-52,0 0-30</inkml:trace>
    </iact:actionData>
  </iact:action>
  <iact:action type="add" startTime="317319">
    <iact:property name="dataType"/>
    <iact:actionData xml:id="d52">
      <inkml:trace xmlns:inkml="http://www.w3.org/2003/InkML" xml:id="stk52" contextRef="#ctx0" brushRef="#br0">22613 16140 0,'0'-18'169,"-18"18"-113,1 0-32,-1 0-19,0 0 11,1 0-1,-1 0-1,-17 0 4,0 0-2,-18 35 0,35-17 1,0 17-1,-17-17 1,18 17-1,-19 18 1,36-18 0,-17-17 0,-1 35-1,18-36 1,0 1 0,0 0 0,-18 17 1,18 0-4,0-17 3,0 0 0,0-1-1,0 18 1,0-17 16,0 0-16,0-1 34,18-17-47,35 0 12,-18 0 0,0 0 0,1 0 1,17 0-1,-36 0 1,19 0 0,-19 0 1,1 0 10,-18-17 6,35-1-28,-17-17 9,-18 0 3,17 17-4,-17 0 2,0-17 1,0 17 30,0 1-30,0-1 5,0 0-8,0 1-1,0-18 5,0 17-2,0 0 3,0-17-4,0 0 68,0 17-23,0 0-45,0 1 27,-35-19 114,0 19-98</inkml:trace>
    </iact:actionData>
  </iact:action>
  <iact:action type="add" startTime="319646">
    <iact:property name="dataType"/>
    <iact:actionData xml:id="d53">
      <inkml:trace xmlns:inkml="http://www.w3.org/2003/InkML" xml:id="stk53" contextRef="#ctx0" brushRef="#br0">22384 16492 0,'0'18'91,"17"0"-85,1-1 11,0 1 16,-18 0-29,35 34 36,-17-34 40,-1 0-13,-17-1-56,18-17 251,-18 18-252,0 0-5,0-1 5,0 1-6,0 0 150,0-1-138</inkml:trace>
    </iact:actionData>
  </iact:action>
  <iact:action type="add" startTime="331102">
    <iact:property name="dataType"/>
    <iact:actionData xml:id="d54">
      <inkml:trace xmlns:inkml="http://www.w3.org/2003/InkML" xml:id="stk54" contextRef="#ctx0" brushRef="#br0">22260 17145 0,'-17'0'274,"-1"0"-270,0 0 42,1 0-24,-1 0 23,0 0-40,-34 18 18,52-1-12,-36-17 0,1 36 5,17-36 2,1 35 66,-1-18-72,18 1-7,0 0 12,0-1-2,0 1-2,-18 0 4,18-1 134,18-17-1,0 0-118,-1 0-15,1 0-1,0 0 46,-1 0-53,1 0 7,0 0-3,-1 0 4,18 0 1,-17 0-12,0 0 56,-1 0-48,1 0 3,0 0 0,-18 18 251,-18 0-260,0-18-1,18 17 1,-35 1-1,17-1 14,1-17 10,-36 18 18,35 17-33,1-17 3,17 0 12,-18-1-27,0 1 66,18 0-60,0-1-6,0 1 87,0 0-68,0-1 9,0 1 33,0-1-61,53 1 65,-17-18-55,-19 0 0,1 0 20,-1 0-30,1 0 15,0 0-9,35 0 7,-18 0 0,-17 0 26,-1 0-33</inkml:trace>
    </iact:actionData>
  </iact:action>
  <iact:action type="add" startTime="334646">
    <iact:property name="dataType"/>
    <iact:actionData xml:id="d55">
      <inkml:trace xmlns:inkml="http://www.w3.org/2003/InkML" xml:id="stk55" contextRef="#ctx0" brushRef="#br0">22825 17216 0,'-18'17'483,"0"-17"-428,1 0 4,-1 0-48,1 18 12,-54 70 23,71-70 39,-18-1-71,18 1-9,-17 0 5,17-1 6,0 1 1,0 17 0,0-17 120,0-1-113,17-17 16,1 0 15,0 0 33,-1 0-63,1 0-10,0 18 1,-1-18 1,1 18-12,-1-1 39,1-17-27,0 0 82,-18 18 52,0 0-134,0-1-12,0 1 6,0 0 6,0 17 3,0-18-4,-18 19 1,0-36 3,1 17-6,-1 1-1,1 0 3,-1-1 1,0 1-1,1 0 3,-1 17-4,-17-18 1,35 1 1,-18 0 65,0-18-74,1 0 29,-19 0 190,19-18-131,17 0-89,-18 1 0,1 17 29,17-53 238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C672D-3C08-4A87-B11E-F2B3608DE061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DC15-342A-46CF-8316-9D34BC3A35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235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990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播放视频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’44”-2’18’’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06559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22935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34241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872E95-8AE7-4606-8FF7-119EF9A79CF8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8.wmf"/><Relationship Id="rId3" Type="http://schemas.openxmlformats.org/officeDocument/2006/relationships/audio" Target="../media/media10.m4a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2" Type="http://schemas.microsoft.com/office/2007/relationships/media" Target="../media/media10.m4a"/><Relationship Id="rId16" Type="http://schemas.openxmlformats.org/officeDocument/2006/relationships/image" Target="../media/image3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7.wmf"/><Relationship Id="rId5" Type="http://schemas.openxmlformats.org/officeDocument/2006/relationships/notesSlide" Target="../notesSlides/notesSlide8.xml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14.bin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audio" Target="../media/media2.m4a"/><Relationship Id="rId7" Type="http://schemas.microsoft.com/office/2007/relationships/hdphoto" Target="../media/hdphoto1.wdp"/><Relationship Id="rId2" Type="http://schemas.microsoft.com/office/2007/relationships/media" Target="../media/media2.m4a"/><Relationship Id="rId1" Type="http://schemas.openxmlformats.org/officeDocument/2006/relationships/tags" Target="../tags/tag1.xml"/><Relationship Id="rId6" Type="http://schemas.openxmlformats.org/officeDocument/2006/relationships/image" Target="../media/image4.png"/><Relationship Id="rId5" Type="http://schemas.openxmlformats.org/officeDocument/2006/relationships/notesSlide" Target="../notesSlides/notesSlide2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3.m4a"/><Relationship Id="rId7" Type="http://schemas.openxmlformats.org/officeDocument/2006/relationships/image" Target="../media/image7.png"/><Relationship Id="rId2" Type="http://schemas.microsoft.com/office/2007/relationships/media" Target="../media/media3.m4a"/><Relationship Id="rId1" Type="http://schemas.openxmlformats.org/officeDocument/2006/relationships/tags" Target="../tags/tag2.xml"/><Relationship Id="rId6" Type="http://schemas.microsoft.com/office/2011/relationships/inkAction" Target="../ink/inkAction1.xml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microsoft.com/office/2011/relationships/inkAction" Target="../ink/inkAction2.xml"/><Relationship Id="rId3" Type="http://schemas.openxmlformats.org/officeDocument/2006/relationships/audio" Target="../media/media4.m4a"/><Relationship Id="rId7" Type="http://schemas.openxmlformats.org/officeDocument/2006/relationships/image" Target="../media/image9.png"/><Relationship Id="rId12" Type="http://schemas.microsoft.com/office/2007/relationships/hdphoto" Target="../media/hdphoto5.wdp"/><Relationship Id="rId2" Type="http://schemas.microsoft.com/office/2007/relationships/media" Target="../media/media4.m4a"/><Relationship Id="rId1" Type="http://schemas.openxmlformats.org/officeDocument/2006/relationships/tags" Target="../tags/tag3.xml"/><Relationship Id="rId6" Type="http://schemas.microsoft.com/office/2007/relationships/hdphoto" Target="../media/hdphoto2.wdp"/><Relationship Id="rId11" Type="http://schemas.openxmlformats.org/officeDocument/2006/relationships/image" Target="../media/image11.png"/><Relationship Id="rId5" Type="http://schemas.openxmlformats.org/officeDocument/2006/relationships/image" Target="../media/image8.png"/><Relationship Id="rId15" Type="http://schemas.openxmlformats.org/officeDocument/2006/relationships/image" Target="../media/image3.png"/><Relationship Id="rId10" Type="http://schemas.microsoft.com/office/2007/relationships/hdphoto" Target="../media/hdphoto4.wdp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0.png"/><Relationship Id="rId1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microsoft.com/office/2007/relationships/media" Target="../media/media5.m4a"/><Relationship Id="rId7" Type="http://schemas.openxmlformats.org/officeDocument/2006/relationships/oleObject" Target="../embeddings/oleObject1.bin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5.m4a"/><Relationship Id="rId9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6.png"/><Relationship Id="rId3" Type="http://schemas.microsoft.com/office/2007/relationships/media" Target="../media/media6.m4a"/><Relationship Id="rId7" Type="http://schemas.openxmlformats.org/officeDocument/2006/relationships/image" Target="../media/image15.jpeg"/><Relationship Id="rId12" Type="http://schemas.microsoft.com/office/2011/relationships/inkAction" Target="../ink/inkAction3.xml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5.xml"/><Relationship Id="rId11" Type="http://schemas.openxmlformats.org/officeDocument/2006/relationships/oleObject" Target="../embeddings/oleObject4.bin"/><Relationship Id="rId5" Type="http://schemas.openxmlformats.org/officeDocument/2006/relationships/slideLayout" Target="../slideLayouts/slideLayout2.xml"/><Relationship Id="rId10" Type="http://schemas.openxmlformats.org/officeDocument/2006/relationships/oleObject" Target="../embeddings/oleObject3.bin"/><Relationship Id="rId4" Type="http://schemas.openxmlformats.org/officeDocument/2006/relationships/audio" Target="../media/media6.m4a"/><Relationship Id="rId9" Type="http://schemas.openxmlformats.org/officeDocument/2006/relationships/image" Target="../media/image14.wmf"/><Relationship Id="rId1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2.wmf"/><Relationship Id="rId3" Type="http://schemas.microsoft.com/office/2007/relationships/media" Target="../media/media7.m4a"/><Relationship Id="rId21" Type="http://schemas.openxmlformats.org/officeDocument/2006/relationships/image" Target="../media/image3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0.bin"/><Relationship Id="rId2" Type="http://schemas.openxmlformats.org/officeDocument/2006/relationships/tags" Target="../tags/tag6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6.xml"/><Relationship Id="rId11" Type="http://schemas.openxmlformats.org/officeDocument/2006/relationships/oleObject" Target="../embeddings/oleObject7.bin"/><Relationship Id="rId5" Type="http://schemas.openxmlformats.org/officeDocument/2006/relationships/slideLayout" Target="../slideLayouts/slideLayout2.xml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1.bin"/><Relationship Id="rId4" Type="http://schemas.openxmlformats.org/officeDocument/2006/relationships/audio" Target="../media/media7.m4a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audio" Target="../media/media8.m4a"/><Relationship Id="rId7" Type="http://schemas.microsoft.com/office/2011/relationships/inkAction" Target="../ink/inkAction4.xml"/><Relationship Id="rId2" Type="http://schemas.microsoft.com/office/2007/relationships/media" Target="../media/media8.m4a"/><Relationship Id="rId1" Type="http://schemas.openxmlformats.org/officeDocument/2006/relationships/tags" Target="../tags/tag7.xml"/><Relationship Id="rId6" Type="http://schemas.openxmlformats.org/officeDocument/2006/relationships/image" Target="../media/image24.emf"/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6" name="Picture 6" descr="https://timgsa.baidu.com/timg?image&amp;quality=80&amp;size=b9999_10000&amp;sec=1493476836254&amp;di=df573036886f4ec82236dafb67dd1eff&amp;imgtype=0&amp;src=http%3A%2F%2Fimg8.zol.com.cn%2Fbbs%2Fupload%2F16085%2F16084689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000164" y="-857280"/>
            <a:ext cx="11430000" cy="8029575"/>
          </a:xfrm>
          <a:prstGeom prst="rect">
            <a:avLst/>
          </a:prstGeom>
          <a:noFill/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1406" y="4158208"/>
            <a:ext cx="9036000" cy="998984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8  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静电场 </a:t>
            </a: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(Electric Field)</a:t>
            </a:r>
            <a:endParaRPr lang="zh-CN" alt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57158" y="5517232"/>
            <a:ext cx="8350250" cy="792088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.5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电容器的电容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pic>
        <p:nvPicPr>
          <p:cNvPr id="7" name="音频 6">
            <a:hlinkClick r:id="" action="ppaction://media"/>
            <a:extLst>
              <a:ext uri="{FF2B5EF4-FFF2-40B4-BE49-F238E27FC236}">
                <a16:creationId xmlns:a16="http://schemas.microsoft.com/office/drawing/2014/main" id="{F2042D91-5A76-447F-97C7-895639DA97D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2429"/>
    </mc:Choice>
    <mc:Fallback>
      <p:transition spd="slow" advTm="1024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84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5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Rot="1" noChangeArrowheads="1"/>
          </p:cNvSpPr>
          <p:nvPr/>
        </p:nvSpPr>
        <p:spPr>
          <a:xfrm>
            <a:off x="289918" y="539090"/>
            <a:ext cx="2481882" cy="430887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容 </a:t>
            </a:r>
            <a:r>
              <a:rPr kumimoji="0" lang="en-US" altLang="zh-CN" sz="22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apacitance)</a:t>
            </a:r>
            <a:endParaRPr kumimoji="0" lang="zh-CN" altLang="en-US" sz="22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27" name="Rectangle 3"/>
          <p:cNvSpPr txBox="1">
            <a:spLocks noRot="1" noChangeArrowheads="1"/>
          </p:cNvSpPr>
          <p:nvPr/>
        </p:nvSpPr>
        <p:spPr>
          <a:xfrm>
            <a:off x="284178" y="1099708"/>
            <a:ext cx="5073640" cy="489180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物理意义：描述电容器</a:t>
            </a: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储存电荷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的本领</a:t>
            </a:r>
            <a:endParaRPr lang="en-US" altLang="zh-CN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3"/>
          <p:cNvSpPr txBox="1">
            <a:spLocks noRot="1" noChangeArrowheads="1"/>
          </p:cNvSpPr>
          <p:nvPr/>
        </p:nvSpPr>
        <p:spPr>
          <a:xfrm>
            <a:off x="306546" y="2654068"/>
            <a:ext cx="1407934" cy="472147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定义式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3"/>
          <p:cNvSpPr txBox="1">
            <a:spLocks noRot="1" noChangeArrowheads="1"/>
          </p:cNvSpPr>
          <p:nvPr/>
        </p:nvSpPr>
        <p:spPr>
          <a:xfrm>
            <a:off x="307492" y="3511324"/>
            <a:ext cx="1478426" cy="489180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nit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30" name="Rectangle 3"/>
          <p:cNvSpPr txBox="1">
            <a:spLocks noRot="1" noChangeArrowheads="1"/>
          </p:cNvSpPr>
          <p:nvPr/>
        </p:nvSpPr>
        <p:spPr>
          <a:xfrm>
            <a:off x="3286116" y="3511324"/>
            <a:ext cx="1357322" cy="4286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μF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 pF </a:t>
            </a:r>
          </a:p>
        </p:txBody>
      </p:sp>
      <p:grpSp>
        <p:nvGrpSpPr>
          <p:cNvPr id="31" name="组合 143"/>
          <p:cNvGrpSpPr/>
          <p:nvPr/>
        </p:nvGrpSpPr>
        <p:grpSpPr>
          <a:xfrm>
            <a:off x="1643042" y="2697587"/>
            <a:ext cx="864000" cy="604273"/>
            <a:chOff x="2812496" y="3979514"/>
            <a:chExt cx="864000" cy="604273"/>
          </a:xfrm>
        </p:grpSpPr>
        <p:sp>
          <p:nvSpPr>
            <p:cNvPr id="32" name="矩形 31"/>
            <p:cNvSpPr/>
            <p:nvPr/>
          </p:nvSpPr>
          <p:spPr>
            <a:xfrm>
              <a:off x="2812496" y="4005268"/>
              <a:ext cx="864000" cy="576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graphicFrame>
          <p:nvGraphicFramePr>
            <p:cNvPr id="33" name="Object 1"/>
            <p:cNvGraphicFramePr>
              <a:graphicFrameLocks noChangeAspect="1"/>
            </p:cNvGraphicFramePr>
            <p:nvPr/>
          </p:nvGraphicFramePr>
          <p:xfrm>
            <a:off x="2860679" y="3979514"/>
            <a:ext cx="782627" cy="604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455" name="公式" r:id="rId6" imgW="444240" imgH="393480" progId="Equation.3">
                    <p:embed/>
                  </p:oleObj>
                </mc:Choice>
                <mc:Fallback>
                  <p:oleObj name="公式" r:id="rId6" imgW="44424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679" y="3979514"/>
                          <a:ext cx="782627" cy="604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67"/>
          <p:cNvGrpSpPr/>
          <p:nvPr/>
        </p:nvGrpSpPr>
        <p:grpSpPr>
          <a:xfrm>
            <a:off x="3400810" y="2524598"/>
            <a:ext cx="2781010" cy="540000"/>
            <a:chOff x="3351158" y="2401535"/>
            <a:chExt cx="2781010" cy="540000"/>
          </a:xfrm>
        </p:grpSpPr>
        <p:sp>
          <p:nvSpPr>
            <p:cNvPr id="35" name="云形标注 34"/>
            <p:cNvSpPr/>
            <p:nvPr/>
          </p:nvSpPr>
          <p:spPr>
            <a:xfrm>
              <a:off x="3396168" y="2401535"/>
              <a:ext cx="2736000" cy="540000"/>
            </a:xfrm>
            <a:prstGeom prst="cloudCallout">
              <a:avLst>
                <a:gd name="adj1" fmla="val -79284"/>
                <a:gd name="adj2" fmla="val -70194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3351158" y="2467494"/>
              <a:ext cx="271464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一个极板带电量的绝对值</a:t>
              </a: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4643438" y="3511324"/>
            <a:ext cx="3000396" cy="432096"/>
            <a:chOff x="3977696" y="5797656"/>
            <a:chExt cx="3000396" cy="432096"/>
          </a:xfrm>
        </p:grpSpPr>
        <p:sp>
          <p:nvSpPr>
            <p:cNvPr id="38" name="矩形 37"/>
            <p:cNvSpPr/>
            <p:nvPr/>
          </p:nvSpPr>
          <p:spPr>
            <a:xfrm>
              <a:off x="3977696" y="5797752"/>
              <a:ext cx="2916000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39" name="Rectangle 3"/>
            <p:cNvSpPr txBox="1">
              <a:spLocks noRot="1" noChangeArrowheads="1"/>
            </p:cNvSpPr>
            <p:nvPr/>
          </p:nvSpPr>
          <p:spPr>
            <a:xfrm>
              <a:off x="3977696" y="5797656"/>
              <a:ext cx="1500198" cy="428628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1 </a:t>
              </a:r>
              <a:r>
                <a:rPr lang="en-US" altLang="zh-CN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μF</a:t>
              </a:r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 = 10</a:t>
              </a:r>
              <a:r>
                <a:rPr lang="en-US" altLang="zh-CN" b="1" baseline="30000" dirty="0">
                  <a:latin typeface="Times New Roman" pitchFamily="18" charset="0"/>
                  <a:cs typeface="Times New Roman" pitchFamily="18" charset="0"/>
                </a:rPr>
                <a:t>-6</a:t>
              </a:r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 F; </a:t>
              </a:r>
            </a:p>
          </p:txBody>
        </p:sp>
        <p:sp>
          <p:nvSpPr>
            <p:cNvPr id="40" name="Rectangle 3"/>
            <p:cNvSpPr txBox="1">
              <a:spLocks noRot="1" noChangeArrowheads="1"/>
            </p:cNvSpPr>
            <p:nvPr/>
          </p:nvSpPr>
          <p:spPr>
            <a:xfrm>
              <a:off x="5406456" y="5797656"/>
              <a:ext cx="1571636" cy="428628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1 </a:t>
              </a: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pF</a:t>
              </a:r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 = 10</a:t>
              </a:r>
              <a:r>
                <a:rPr lang="en-US" altLang="zh-CN" b="1" baseline="30000" dirty="0">
                  <a:latin typeface="Times New Roman" pitchFamily="18" charset="0"/>
                  <a:cs typeface="Times New Roman" pitchFamily="18" charset="0"/>
                </a:rPr>
                <a:t>-12</a:t>
              </a:r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 F </a:t>
              </a: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1772808" y="3524251"/>
            <a:ext cx="1298994" cy="415146"/>
            <a:chOff x="3563888" y="4509120"/>
            <a:chExt cx="1298994" cy="415146"/>
          </a:xfrm>
        </p:grpSpPr>
        <p:sp>
          <p:nvSpPr>
            <p:cNvPr id="42" name="矩形 41"/>
            <p:cNvSpPr/>
            <p:nvPr/>
          </p:nvSpPr>
          <p:spPr>
            <a:xfrm>
              <a:off x="3563888" y="4528266"/>
              <a:ext cx="1296000" cy="396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43" name="Rectangle 3"/>
            <p:cNvSpPr txBox="1">
              <a:spLocks noRot="1" noChangeArrowheads="1"/>
            </p:cNvSpPr>
            <p:nvPr/>
          </p:nvSpPr>
          <p:spPr>
            <a:xfrm>
              <a:off x="3563888" y="4509120"/>
              <a:ext cx="1298994" cy="37896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1 F = 1 C/V </a:t>
              </a:r>
            </a:p>
          </p:txBody>
        </p:sp>
      </p:grpSp>
      <p:sp>
        <p:nvSpPr>
          <p:cNvPr id="44" name="Rectangle 3"/>
          <p:cNvSpPr txBox="1">
            <a:spLocks noRot="1" noChangeArrowheads="1"/>
          </p:cNvSpPr>
          <p:nvPr/>
        </p:nvSpPr>
        <p:spPr>
          <a:xfrm>
            <a:off x="285720" y="2011126"/>
            <a:ext cx="6072230" cy="44699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容器所带电量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与两极板间电压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的比值</a:t>
            </a:r>
            <a:endParaRPr lang="en-US" altLang="zh-CN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椭圆 44"/>
          <p:cNvSpPr/>
          <p:nvPr/>
        </p:nvSpPr>
        <p:spPr>
          <a:xfrm>
            <a:off x="611560" y="2015888"/>
            <a:ext cx="2088000" cy="468000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grpSp>
        <p:nvGrpSpPr>
          <p:cNvPr id="46" name="组合 45"/>
          <p:cNvGrpSpPr/>
          <p:nvPr/>
        </p:nvGrpSpPr>
        <p:grpSpPr>
          <a:xfrm>
            <a:off x="4219100" y="4913560"/>
            <a:ext cx="891063" cy="547443"/>
            <a:chOff x="2771762" y="3939952"/>
            <a:chExt cx="891063" cy="547443"/>
          </a:xfrm>
        </p:grpSpPr>
        <p:sp>
          <p:nvSpPr>
            <p:cNvPr id="47" name="矩形 46"/>
            <p:cNvSpPr/>
            <p:nvPr/>
          </p:nvSpPr>
          <p:spPr>
            <a:xfrm>
              <a:off x="2771762" y="3939952"/>
              <a:ext cx="864000" cy="540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graphicFrame>
          <p:nvGraphicFramePr>
            <p:cNvPr id="48" name="Object 1"/>
            <p:cNvGraphicFramePr>
              <a:graphicFrameLocks noChangeAspect="1"/>
            </p:cNvGraphicFramePr>
            <p:nvPr/>
          </p:nvGraphicFramePr>
          <p:xfrm>
            <a:off x="2799225" y="3946058"/>
            <a:ext cx="863600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456" name="公式" r:id="rId8" imgW="545760" imgH="393480" progId="Equation.3">
                    <p:embed/>
                  </p:oleObj>
                </mc:Choice>
                <mc:Fallback>
                  <p:oleObj name="公式" r:id="rId8" imgW="54576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9225" y="3946058"/>
                          <a:ext cx="863600" cy="541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Rectangle 3"/>
          <p:cNvSpPr txBox="1">
            <a:spLocks noRot="1" noChangeArrowheads="1"/>
          </p:cNvSpPr>
          <p:nvPr/>
        </p:nvSpPr>
        <p:spPr>
          <a:xfrm>
            <a:off x="335956" y="4957360"/>
            <a:ext cx="1378524" cy="4286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决定式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2"/>
          <p:cNvSpPr txBox="1">
            <a:spLocks noRot="1" noChangeArrowheads="1"/>
          </p:cNvSpPr>
          <p:nvPr/>
        </p:nvSpPr>
        <p:spPr>
          <a:xfrm>
            <a:off x="289918" y="4396145"/>
            <a:ext cx="2781884" cy="430887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平行板电容器的电容</a:t>
            </a:r>
          </a:p>
        </p:txBody>
      </p:sp>
      <p:sp>
        <p:nvSpPr>
          <p:cNvPr id="52" name="Rectangle 3"/>
          <p:cNvSpPr txBox="1">
            <a:spLocks noRot="1" noChangeArrowheads="1"/>
          </p:cNvSpPr>
          <p:nvPr/>
        </p:nvSpPr>
        <p:spPr>
          <a:xfrm>
            <a:off x="1643042" y="4957360"/>
            <a:ext cx="2643206" cy="4343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两极板置于真空中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4507219" y="5639082"/>
            <a:ext cx="917807" cy="576000"/>
            <a:chOff x="2800337" y="3939952"/>
            <a:chExt cx="917807" cy="576000"/>
          </a:xfrm>
        </p:grpSpPr>
        <p:sp>
          <p:nvSpPr>
            <p:cNvPr id="54" name="矩形 53"/>
            <p:cNvSpPr/>
            <p:nvPr/>
          </p:nvSpPr>
          <p:spPr>
            <a:xfrm>
              <a:off x="2800337" y="3939952"/>
              <a:ext cx="917807" cy="576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graphicFrame>
          <p:nvGraphicFramePr>
            <p:cNvPr id="55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6689224"/>
                </p:ext>
              </p:extLst>
            </p:nvPr>
          </p:nvGraphicFramePr>
          <p:xfrm>
            <a:off x="2865118" y="3976183"/>
            <a:ext cx="784225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457" name="Equation" r:id="rId10" imgW="507960" imgH="393480" progId="Equation.DSMT4">
                    <p:embed/>
                  </p:oleObj>
                </mc:Choice>
                <mc:Fallback>
                  <p:oleObj name="Equation" r:id="rId10" imgW="507960" imgH="393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5118" y="3976183"/>
                          <a:ext cx="784225" cy="528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Rectangle 3"/>
          <p:cNvSpPr txBox="1">
            <a:spLocks noRot="1" noChangeArrowheads="1"/>
          </p:cNvSpPr>
          <p:nvPr/>
        </p:nvSpPr>
        <p:spPr>
          <a:xfrm>
            <a:off x="1643042" y="5662215"/>
            <a:ext cx="2928958" cy="46128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两极板间填充电介质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61" name="组合 67"/>
          <p:cNvGrpSpPr/>
          <p:nvPr/>
        </p:nvGrpSpPr>
        <p:grpSpPr>
          <a:xfrm>
            <a:off x="5214942" y="4347756"/>
            <a:ext cx="1714512" cy="468000"/>
            <a:chOff x="3345366" y="2476677"/>
            <a:chExt cx="1714512" cy="468000"/>
          </a:xfrm>
        </p:grpSpPr>
        <p:sp>
          <p:nvSpPr>
            <p:cNvPr id="62" name="云形标注 61"/>
            <p:cNvSpPr/>
            <p:nvPr/>
          </p:nvSpPr>
          <p:spPr>
            <a:xfrm>
              <a:off x="3345366" y="2476677"/>
              <a:ext cx="1620000" cy="468000"/>
            </a:xfrm>
            <a:prstGeom prst="cloudCallout">
              <a:avLst>
                <a:gd name="adj1" fmla="val -69173"/>
                <a:gd name="adj2" fmla="val 78471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63" name="矩形 62"/>
            <p:cNvSpPr/>
            <p:nvPr/>
          </p:nvSpPr>
          <p:spPr>
            <a:xfrm>
              <a:off x="3394702" y="2489266"/>
              <a:ext cx="166517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真空介电常数</a:t>
              </a:r>
            </a:p>
          </p:txBody>
        </p:sp>
      </p:grpSp>
      <p:sp>
        <p:nvSpPr>
          <p:cNvPr id="64" name="椭圆 63"/>
          <p:cNvSpPr/>
          <p:nvPr/>
        </p:nvSpPr>
        <p:spPr>
          <a:xfrm>
            <a:off x="4681538" y="4962123"/>
            <a:ext cx="216000" cy="252000"/>
          </a:xfrm>
          <a:prstGeom prst="ellipse">
            <a:avLst/>
          </a:prstGeom>
          <a:noFill/>
          <a:ln w="1905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graphicFrame>
        <p:nvGraphicFramePr>
          <p:cNvPr id="65" name="Object 1"/>
          <p:cNvGraphicFramePr>
            <a:graphicFrameLocks noChangeAspect="1"/>
          </p:cNvGraphicFramePr>
          <p:nvPr/>
        </p:nvGraphicFramePr>
        <p:xfrm>
          <a:off x="5176842" y="4930146"/>
          <a:ext cx="917807" cy="560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58" name="公式" r:id="rId12" imgW="698400" imgH="393480" progId="Equation.3">
                  <p:embed/>
                </p:oleObj>
              </mc:Choice>
              <mc:Fallback>
                <p:oleObj name="公式" r:id="rId12" imgW="69840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42" y="4930146"/>
                        <a:ext cx="917807" cy="5606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627099"/>
              </p:ext>
            </p:extLst>
          </p:nvPr>
        </p:nvGraphicFramePr>
        <p:xfrm>
          <a:off x="5534446" y="5807075"/>
          <a:ext cx="6937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59" name="Equation" r:id="rId14" imgW="520560" imgH="228600" progId="Equation.DSMT4">
                  <p:embed/>
                </p:oleObj>
              </mc:Choice>
              <mc:Fallback>
                <p:oleObj name="Equation" r:id="rId14" imgW="5205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446" y="5807075"/>
                        <a:ext cx="693738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组合 69"/>
          <p:cNvGrpSpPr/>
          <p:nvPr/>
        </p:nvGrpSpPr>
        <p:grpSpPr>
          <a:xfrm>
            <a:off x="2911432" y="142852"/>
            <a:ext cx="1012496" cy="468000"/>
            <a:chOff x="6629410" y="538822"/>
            <a:chExt cx="1012496" cy="468000"/>
          </a:xfrm>
        </p:grpSpPr>
        <p:sp>
          <p:nvSpPr>
            <p:cNvPr id="74" name="云形标注 73"/>
            <p:cNvSpPr/>
            <p:nvPr/>
          </p:nvSpPr>
          <p:spPr>
            <a:xfrm>
              <a:off x="6757584" y="538822"/>
              <a:ext cx="756000" cy="468000"/>
            </a:xfrm>
            <a:prstGeom prst="cloudCallout">
              <a:avLst>
                <a:gd name="adj1" fmla="val -83455"/>
                <a:gd name="adj2" fmla="val 61016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6629410" y="549708"/>
              <a:ext cx="10124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calar</a:t>
              </a:r>
              <a:endParaRPr lang="zh-CN" alt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08F6AB73-EC41-4703-B4F0-387AA96CCF8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p:transition advTm="717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442" name="Picture 2" descr="https://timgsa.baidu.com/timg?image&amp;quality=80&amp;size=b10000_10000&amp;sec=1494811678&amp;di=108b69b2b666d1b19896ab28ea0701a8&amp;src=http://ww1.sinaimg.cn/mw600/948afe90gw1dz50v9e830j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6000" r="6999" b="3420"/>
          <a:stretch>
            <a:fillRect/>
          </a:stretch>
        </p:blipFill>
        <p:spPr bwMode="auto">
          <a:xfrm>
            <a:off x="297963" y="851644"/>
            <a:ext cx="4795875" cy="5292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89444" name="Picture 4" descr="https://timgsa.baidu.com/timg?image&amp;quality=80&amp;size=b9999_10000&amp;sec=1494821898040&amp;di=65b73af92902df78398275d60182fff0&amp;imgtype=0&amp;src=http%3A%2F%2Fimgsrc.baidu.com%2Fforum%2Fw%253D580%2Fsign%3D967d7ce18eb1cb133e693c1bed5556da%2F2e8bb6fd5266d016abf18926942bd40734fa35a7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86380" y="857232"/>
            <a:ext cx="3528000" cy="5292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椭圆 4"/>
          <p:cNvSpPr/>
          <p:nvPr/>
        </p:nvSpPr>
        <p:spPr>
          <a:xfrm>
            <a:off x="6643702" y="4572008"/>
            <a:ext cx="642942" cy="928694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sys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4139952" y="2915419"/>
            <a:ext cx="972000" cy="756000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sys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4168527" y="4131488"/>
            <a:ext cx="972000" cy="756000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sys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804" y="1698821"/>
            <a:ext cx="4795200" cy="359764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椭圆 9"/>
          <p:cNvSpPr/>
          <p:nvPr/>
        </p:nvSpPr>
        <p:spPr>
          <a:xfrm rot="19020000">
            <a:off x="3443174" y="1743908"/>
            <a:ext cx="642942" cy="1694722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sys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1898179" y="4443677"/>
            <a:ext cx="612000" cy="792000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sys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 rot="19835617">
            <a:off x="3187860" y="3527417"/>
            <a:ext cx="642942" cy="1058437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sys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551712" y="1676497"/>
            <a:ext cx="642942" cy="576000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sys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6188BC01-DB50-4B73-9FDA-7C69FAC0E1C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73745"/>
    </mc:Choice>
    <mc:Fallback>
      <p:transition spd="slow" advTm="4737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10" grpId="0" animBg="1"/>
      <p:bldP spid="11" grpId="0" animBg="1"/>
      <p:bldP spid="13" grpId="0" animBg="1"/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89918" y="622429"/>
            <a:ext cx="3567702" cy="58477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容器 </a:t>
            </a:r>
            <a:r>
              <a:rPr kumimoji="0" lang="en-US" altLang="zh-CN" sz="32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apacitor)</a:t>
            </a:r>
            <a:endParaRPr kumimoji="0" lang="zh-CN" altLang="en-US" sz="32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58" name="矩形 57"/>
          <p:cNvSpPr>
            <a:spLocks noChangeArrowheads="1"/>
          </p:cNvSpPr>
          <p:nvPr/>
        </p:nvSpPr>
        <p:spPr bwMode="auto">
          <a:xfrm>
            <a:off x="6145235" y="357166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63" name="Rectangle 3"/>
          <p:cNvSpPr txBox="1">
            <a:spLocks noRot="1" noChangeArrowheads="1"/>
          </p:cNvSpPr>
          <p:nvPr/>
        </p:nvSpPr>
        <p:spPr>
          <a:xfrm>
            <a:off x="285720" y="1357298"/>
            <a:ext cx="639735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构造：两个相互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靠近且彼此</a:t>
            </a:r>
            <a:r>
              <a:rPr lang="zh-CN" altLang="en-US" sz="2600" b="1" dirty="0">
                <a:solidFill>
                  <a:srgbClr val="390E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绝缘</a:t>
            </a:r>
            <a:r>
              <a:rPr lang="zh-CN" altLang="en-US" sz="2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600" b="1">
                <a:solidFill>
                  <a:srgbClr val="390E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导体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Rectangle 3"/>
          <p:cNvSpPr txBox="1">
            <a:spLocks noRot="1" noChangeArrowheads="1"/>
          </p:cNvSpPr>
          <p:nvPr/>
        </p:nvSpPr>
        <p:spPr>
          <a:xfrm>
            <a:off x="642910" y="1928802"/>
            <a:ext cx="507209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极板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--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构成电容器的两导体；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5" name="Rectangle 3"/>
          <p:cNvSpPr txBox="1">
            <a:spLocks noRot="1" noChangeArrowheads="1"/>
          </p:cNvSpPr>
          <p:nvPr/>
        </p:nvSpPr>
        <p:spPr>
          <a:xfrm>
            <a:off x="642910" y="2500306"/>
            <a:ext cx="29289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平行板电容器： 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66" name="组合 16"/>
          <p:cNvGrpSpPr>
            <a:grpSpLocks noChangeAspect="1"/>
          </p:cNvGrpSpPr>
          <p:nvPr/>
        </p:nvGrpSpPr>
        <p:grpSpPr bwMode="auto">
          <a:xfrm>
            <a:off x="4071934" y="2706417"/>
            <a:ext cx="2484000" cy="1267566"/>
            <a:chOff x="623120" y="2774522"/>
            <a:chExt cx="4101202" cy="2092644"/>
          </a:xfrm>
        </p:grpSpPr>
        <p:sp>
          <p:nvSpPr>
            <p:cNvPr id="67" name="立方体 66"/>
            <p:cNvSpPr/>
            <p:nvPr/>
          </p:nvSpPr>
          <p:spPr>
            <a:xfrm>
              <a:off x="656006" y="3524630"/>
              <a:ext cx="4068316" cy="857256"/>
            </a:xfrm>
            <a:prstGeom prst="cube">
              <a:avLst>
                <a:gd name="adj" fmla="val 79949"/>
              </a:avLst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68" name="立方体 67"/>
            <p:cNvSpPr/>
            <p:nvPr/>
          </p:nvSpPr>
          <p:spPr>
            <a:xfrm>
              <a:off x="633098" y="3143388"/>
              <a:ext cx="4068315" cy="1035069"/>
            </a:xfrm>
            <a:prstGeom prst="cube">
              <a:avLst>
                <a:gd name="adj" fmla="val 63122"/>
              </a:avLst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69" name="立方体 68"/>
            <p:cNvSpPr/>
            <p:nvPr/>
          </p:nvSpPr>
          <p:spPr>
            <a:xfrm>
              <a:off x="623120" y="2978741"/>
              <a:ext cx="4068315" cy="785817"/>
            </a:xfrm>
            <a:prstGeom prst="cube">
              <a:avLst>
                <a:gd name="adj" fmla="val 79949"/>
              </a:avLst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cxnSp>
          <p:nvCxnSpPr>
            <p:cNvPr id="74" name="直接连接符 8"/>
            <p:cNvCxnSpPr/>
            <p:nvPr/>
          </p:nvCxnSpPr>
          <p:spPr bwMode="auto">
            <a:xfrm rot="5400000" flipH="1" flipV="1">
              <a:off x="2333510" y="3041176"/>
              <a:ext cx="534896" cy="1588"/>
            </a:xfrm>
            <a:prstGeom prst="line">
              <a:avLst/>
            </a:prstGeom>
            <a:ln w="38100">
              <a:solidFill>
                <a:schemeClr val="tx1"/>
              </a:solidFill>
              <a:headEnd type="none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 bwMode="auto">
            <a:xfrm rot="16200000" flipH="1">
              <a:off x="2351319" y="4629434"/>
              <a:ext cx="475464" cy="0"/>
            </a:xfrm>
            <a:prstGeom prst="line">
              <a:avLst/>
            </a:prstGeom>
            <a:ln w="38100">
              <a:solidFill>
                <a:schemeClr val="tx1"/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组合 67"/>
          <p:cNvGrpSpPr/>
          <p:nvPr/>
        </p:nvGrpSpPr>
        <p:grpSpPr>
          <a:xfrm>
            <a:off x="5815382" y="2398537"/>
            <a:ext cx="726688" cy="406935"/>
            <a:chOff x="3828360" y="2467494"/>
            <a:chExt cx="726688" cy="406935"/>
          </a:xfrm>
        </p:grpSpPr>
        <p:sp>
          <p:nvSpPr>
            <p:cNvPr id="77" name="云形标注 76"/>
            <p:cNvSpPr/>
            <p:nvPr/>
          </p:nvSpPr>
          <p:spPr>
            <a:xfrm>
              <a:off x="3845614" y="2478429"/>
              <a:ext cx="648000" cy="396000"/>
            </a:xfrm>
            <a:prstGeom prst="cloudCallout">
              <a:avLst>
                <a:gd name="adj1" fmla="val -48446"/>
                <a:gd name="adj2" fmla="val 8023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78" name="矩形 77"/>
            <p:cNvSpPr/>
            <p:nvPr/>
          </p:nvSpPr>
          <p:spPr>
            <a:xfrm>
              <a:off x="3828360" y="2467494"/>
              <a:ext cx="72668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极板</a:t>
              </a:r>
              <a:endParaRPr lang="en-US" altLang="zh-CN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79" name="组合 67"/>
          <p:cNvGrpSpPr/>
          <p:nvPr/>
        </p:nvGrpSpPr>
        <p:grpSpPr>
          <a:xfrm>
            <a:off x="3201654" y="3344165"/>
            <a:ext cx="735843" cy="398468"/>
            <a:chOff x="3819205" y="2467494"/>
            <a:chExt cx="735843" cy="398468"/>
          </a:xfrm>
        </p:grpSpPr>
        <p:sp>
          <p:nvSpPr>
            <p:cNvPr id="80" name="云形标注 79"/>
            <p:cNvSpPr/>
            <p:nvPr/>
          </p:nvSpPr>
          <p:spPr>
            <a:xfrm>
              <a:off x="3819205" y="2469962"/>
              <a:ext cx="648000" cy="396000"/>
            </a:xfrm>
            <a:prstGeom prst="cloudCallout">
              <a:avLst>
                <a:gd name="adj1" fmla="val 98800"/>
                <a:gd name="adj2" fmla="val 17437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>
              <a:off x="3828360" y="2467494"/>
              <a:ext cx="72668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极板</a:t>
              </a:r>
              <a:endParaRPr lang="en-US" altLang="zh-CN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82" name="组合 81"/>
          <p:cNvGrpSpPr/>
          <p:nvPr/>
        </p:nvGrpSpPr>
        <p:grpSpPr>
          <a:xfrm>
            <a:off x="6357950" y="3298128"/>
            <a:ext cx="1012496" cy="432000"/>
            <a:chOff x="6629410" y="571480"/>
            <a:chExt cx="1012496" cy="432000"/>
          </a:xfrm>
        </p:grpSpPr>
        <p:sp>
          <p:nvSpPr>
            <p:cNvPr id="83" name="云形标注 82"/>
            <p:cNvSpPr/>
            <p:nvPr/>
          </p:nvSpPr>
          <p:spPr>
            <a:xfrm>
              <a:off x="6681845" y="571480"/>
              <a:ext cx="900000" cy="432000"/>
            </a:xfrm>
            <a:prstGeom prst="cloudCallout">
              <a:avLst>
                <a:gd name="adj1" fmla="val -65816"/>
                <a:gd name="adj2" fmla="val -44054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6629410" y="582366"/>
              <a:ext cx="10124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电介质</a:t>
              </a:r>
            </a:p>
          </p:txBody>
        </p:sp>
      </p:grpSp>
      <p:sp>
        <p:nvSpPr>
          <p:cNvPr id="85" name="Rectangle 3"/>
          <p:cNvSpPr txBox="1">
            <a:spLocks noRot="1" noChangeArrowheads="1"/>
          </p:cNvSpPr>
          <p:nvPr/>
        </p:nvSpPr>
        <p:spPr>
          <a:xfrm>
            <a:off x="285720" y="3866178"/>
            <a:ext cx="214314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工作方式： 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Rectangle 3"/>
          <p:cNvSpPr txBox="1">
            <a:spLocks noRot="1" noChangeArrowheads="1"/>
          </p:cNvSpPr>
          <p:nvPr/>
        </p:nvSpPr>
        <p:spPr>
          <a:xfrm>
            <a:off x="634443" y="4581128"/>
            <a:ext cx="128588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充电： </a:t>
            </a:r>
            <a:endParaRPr lang="en-US" altLang="zh-CN" sz="2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Rectangle 3"/>
          <p:cNvSpPr txBox="1">
            <a:spLocks noRot="1" noChangeArrowheads="1"/>
          </p:cNvSpPr>
          <p:nvPr/>
        </p:nvSpPr>
        <p:spPr>
          <a:xfrm>
            <a:off x="1571604" y="4581128"/>
            <a:ext cx="378621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使其带电的过程 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3" name="直接连接符 112"/>
          <p:cNvCxnSpPr/>
          <p:nvPr/>
        </p:nvCxnSpPr>
        <p:spPr>
          <a:xfrm rot="16200000" flipV="1">
            <a:off x="6506363" y="4630665"/>
            <a:ext cx="182564" cy="241314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接连接符 118"/>
          <p:cNvCxnSpPr/>
          <p:nvPr/>
        </p:nvCxnSpPr>
        <p:spPr>
          <a:xfrm rot="10800000" flipV="1">
            <a:off x="6443120" y="4889340"/>
            <a:ext cx="250838" cy="21765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5" name="组合 124"/>
          <p:cNvGrpSpPr/>
          <p:nvPr/>
        </p:nvGrpSpPr>
        <p:grpSpPr>
          <a:xfrm>
            <a:off x="7619996" y="5103654"/>
            <a:ext cx="474300" cy="638177"/>
            <a:chOff x="7858148" y="4534438"/>
            <a:chExt cx="474300" cy="638177"/>
          </a:xfrm>
        </p:grpSpPr>
        <p:sp>
          <p:nvSpPr>
            <p:cNvPr id="121" name="TextBox 120"/>
            <p:cNvSpPr txBox="1"/>
            <p:nvPr/>
          </p:nvSpPr>
          <p:spPr>
            <a:xfrm>
              <a:off x="7858148" y="4534438"/>
              <a:ext cx="2880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390EF0"/>
                  </a:solidFill>
                  <a:latin typeface="黑体" pitchFamily="49" charset="-122"/>
                  <a:ea typeface="黑体" pitchFamily="49" charset="-122"/>
                </a:rPr>
                <a:t>+</a:t>
              </a:r>
              <a:endParaRPr lang="zh-CN" altLang="en-US" sz="1600" b="1" dirty="0">
                <a:solidFill>
                  <a:srgbClr val="390EF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8044416" y="4536140"/>
              <a:ext cx="2880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390EF0"/>
                  </a:solidFill>
                  <a:latin typeface="黑体" pitchFamily="49" charset="-122"/>
                  <a:ea typeface="黑体" pitchFamily="49" charset="-122"/>
                </a:rPr>
                <a:t>+</a:t>
              </a:r>
              <a:endParaRPr lang="zh-CN" altLang="en-US" sz="1600" b="1" dirty="0">
                <a:solidFill>
                  <a:srgbClr val="390EF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7858148" y="4832359"/>
              <a:ext cx="2880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390EF0"/>
                  </a:solidFill>
                  <a:latin typeface="黑体" pitchFamily="49" charset="-122"/>
                  <a:ea typeface="黑体" pitchFamily="49" charset="-122"/>
                </a:rPr>
                <a:t>-</a:t>
              </a:r>
              <a:endParaRPr lang="zh-CN" altLang="en-US" sz="1600" b="1" dirty="0">
                <a:solidFill>
                  <a:srgbClr val="390EF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8044416" y="4834061"/>
              <a:ext cx="2880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390EF0"/>
                  </a:solidFill>
                  <a:latin typeface="黑体" pitchFamily="49" charset="-122"/>
                  <a:ea typeface="黑体" pitchFamily="49" charset="-122"/>
                </a:rPr>
                <a:t>-</a:t>
              </a:r>
              <a:endParaRPr lang="zh-CN" altLang="en-US" sz="1600" b="1" dirty="0">
                <a:solidFill>
                  <a:srgbClr val="390EF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27" name="Rectangle 3"/>
          <p:cNvSpPr txBox="1">
            <a:spLocks noRot="1" noChangeArrowheads="1"/>
          </p:cNvSpPr>
          <p:nvPr/>
        </p:nvSpPr>
        <p:spPr>
          <a:xfrm>
            <a:off x="720618" y="5135698"/>
            <a:ext cx="464347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充电后两极板带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等量异种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电荷；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1" name="Rectangle 3"/>
          <p:cNvSpPr txBox="1">
            <a:spLocks noRot="1" noChangeArrowheads="1"/>
          </p:cNvSpPr>
          <p:nvPr/>
        </p:nvSpPr>
        <p:spPr>
          <a:xfrm>
            <a:off x="634443" y="5857892"/>
            <a:ext cx="128588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放电： </a:t>
            </a:r>
            <a:endParaRPr lang="en-US" altLang="zh-CN" sz="2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2" name="Rectangle 3"/>
          <p:cNvSpPr txBox="1">
            <a:spLocks noRot="1" noChangeArrowheads="1"/>
          </p:cNvSpPr>
          <p:nvPr/>
        </p:nvSpPr>
        <p:spPr>
          <a:xfrm>
            <a:off x="1571604" y="5857892"/>
            <a:ext cx="450059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使其失去电荷的过程 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3" name="组合 67"/>
          <p:cNvGrpSpPr/>
          <p:nvPr/>
        </p:nvGrpSpPr>
        <p:grpSpPr>
          <a:xfrm>
            <a:off x="4071934" y="214290"/>
            <a:ext cx="1643074" cy="684000"/>
            <a:chOff x="3597574" y="2410002"/>
            <a:chExt cx="1643074" cy="684000"/>
          </a:xfrm>
        </p:grpSpPr>
        <p:sp>
          <p:nvSpPr>
            <p:cNvPr id="134" name="云形标注 133"/>
            <p:cNvSpPr/>
            <p:nvPr/>
          </p:nvSpPr>
          <p:spPr>
            <a:xfrm>
              <a:off x="3597574" y="2410002"/>
              <a:ext cx="1620000" cy="684000"/>
            </a:xfrm>
            <a:prstGeom prst="cloudCallout">
              <a:avLst>
                <a:gd name="adj1" fmla="val -61685"/>
                <a:gd name="adj2" fmla="val 56634"/>
              </a:avLst>
            </a:prstGeom>
            <a:solidFill>
              <a:srgbClr val="00B0F0">
                <a:alpha val="67000"/>
              </a:srgb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35" name="矩形 134"/>
            <p:cNvSpPr/>
            <p:nvPr/>
          </p:nvSpPr>
          <p:spPr>
            <a:xfrm>
              <a:off x="3639190" y="2491834"/>
              <a:ext cx="160145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储存电荷</a:t>
              </a:r>
            </a:p>
          </p:txBody>
        </p:sp>
      </p:grpSp>
      <p:grpSp>
        <p:nvGrpSpPr>
          <p:cNvPr id="91" name="组合 90"/>
          <p:cNvGrpSpPr/>
          <p:nvPr/>
        </p:nvGrpSpPr>
        <p:grpSpPr>
          <a:xfrm>
            <a:off x="5419706" y="4378784"/>
            <a:ext cx="2602078" cy="1714512"/>
            <a:chOff x="5943610" y="4071942"/>
            <a:chExt cx="2602078" cy="1714512"/>
          </a:xfrm>
        </p:grpSpPr>
        <p:grpSp>
          <p:nvGrpSpPr>
            <p:cNvPr id="118" name="组合 117"/>
            <p:cNvGrpSpPr/>
            <p:nvPr/>
          </p:nvGrpSpPr>
          <p:grpSpPr>
            <a:xfrm>
              <a:off x="6215074" y="4334316"/>
              <a:ext cx="2330614" cy="1452138"/>
              <a:chOff x="6215074" y="4214818"/>
              <a:chExt cx="2330614" cy="1452138"/>
            </a:xfrm>
          </p:grpSpPr>
          <p:cxnSp>
            <p:nvCxnSpPr>
              <p:cNvPr id="89" name="直接连接符 88"/>
              <p:cNvCxnSpPr/>
              <p:nvPr/>
            </p:nvCxnSpPr>
            <p:spPr>
              <a:xfrm>
                <a:off x="6215074" y="5019518"/>
                <a:ext cx="4680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连接符 89"/>
              <p:cNvCxnSpPr/>
              <p:nvPr/>
            </p:nvCxnSpPr>
            <p:spPr>
              <a:xfrm>
                <a:off x="6319170" y="5090956"/>
                <a:ext cx="2520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连接符 91"/>
              <p:cNvCxnSpPr/>
              <p:nvPr/>
            </p:nvCxnSpPr>
            <p:spPr>
              <a:xfrm rot="5400000">
                <a:off x="6066046" y="4610024"/>
                <a:ext cx="792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连接符 92"/>
              <p:cNvCxnSpPr/>
              <p:nvPr/>
            </p:nvCxnSpPr>
            <p:spPr>
              <a:xfrm rot="5400000">
                <a:off x="6174840" y="5378162"/>
                <a:ext cx="576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连接符 94"/>
              <p:cNvCxnSpPr/>
              <p:nvPr/>
            </p:nvCxnSpPr>
            <p:spPr>
              <a:xfrm>
                <a:off x="6468168" y="4232112"/>
                <a:ext cx="500066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直接连接符 96"/>
              <p:cNvCxnSpPr/>
              <p:nvPr/>
            </p:nvCxnSpPr>
            <p:spPr>
              <a:xfrm>
                <a:off x="6467488" y="5662460"/>
                <a:ext cx="1908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直接连接符 98"/>
              <p:cNvCxnSpPr/>
              <p:nvPr/>
            </p:nvCxnSpPr>
            <p:spPr>
              <a:xfrm>
                <a:off x="7263784" y="4448014"/>
                <a:ext cx="252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0" name="椭圆 99"/>
              <p:cNvSpPr>
                <a:spLocks noChangeAspect="1"/>
              </p:cNvSpPr>
              <p:nvPr/>
            </p:nvSpPr>
            <p:spPr>
              <a:xfrm>
                <a:off x="7511844" y="4316024"/>
                <a:ext cx="252000" cy="2520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7418412" y="4229542"/>
                <a:ext cx="35719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2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×</a:t>
                </a:r>
                <a:endParaRPr lang="zh-CN" altLang="en-US" sz="22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cxnSp>
            <p:nvCxnSpPr>
              <p:cNvPr id="103" name="直接连接符 102"/>
              <p:cNvCxnSpPr/>
              <p:nvPr/>
            </p:nvCxnSpPr>
            <p:spPr>
              <a:xfrm>
                <a:off x="7771470" y="4448014"/>
                <a:ext cx="612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直接连接符 104"/>
              <p:cNvCxnSpPr/>
              <p:nvPr/>
            </p:nvCxnSpPr>
            <p:spPr>
              <a:xfrm rot="5400000">
                <a:off x="8139982" y="4679264"/>
                <a:ext cx="4752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直接连接符 106"/>
              <p:cNvCxnSpPr/>
              <p:nvPr/>
            </p:nvCxnSpPr>
            <p:spPr>
              <a:xfrm>
                <a:off x="8215338" y="4927442"/>
                <a:ext cx="3240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直接连接符 107"/>
              <p:cNvCxnSpPr/>
              <p:nvPr/>
            </p:nvCxnSpPr>
            <p:spPr>
              <a:xfrm>
                <a:off x="8221688" y="5083018"/>
                <a:ext cx="3240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直接连接符 109"/>
              <p:cNvCxnSpPr/>
              <p:nvPr/>
            </p:nvCxnSpPr>
            <p:spPr>
              <a:xfrm rot="5400000">
                <a:off x="8090058" y="5373666"/>
                <a:ext cx="576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1" name="椭圆 110"/>
              <p:cNvSpPr>
                <a:spLocks noChangeAspect="1"/>
              </p:cNvSpPr>
              <p:nvPr/>
            </p:nvSpPr>
            <p:spPr>
              <a:xfrm>
                <a:off x="7215206" y="4416264"/>
                <a:ext cx="54000" cy="54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4" name="直接连接符 113"/>
              <p:cNvCxnSpPr/>
              <p:nvPr/>
            </p:nvCxnSpPr>
            <p:spPr>
              <a:xfrm rot="5400000">
                <a:off x="6470698" y="5161038"/>
                <a:ext cx="1008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  <a:headEnd type="oval"/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1" name="TextBox 60"/>
            <p:cNvSpPr txBox="1"/>
            <p:nvPr/>
          </p:nvSpPr>
          <p:spPr>
            <a:xfrm>
              <a:off x="5943610" y="5000636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sz="1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6858016" y="4071942"/>
              <a:ext cx="21434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6929422" y="4692859"/>
              <a:ext cx="21434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6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C6F32B85-62A5-4F82-8F45-A5BC836071F0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645160" y="5137200"/>
              <a:ext cx="2591280" cy="756000"/>
            </p14:xfrm>
          </p:contentPart>
        </mc:Choice>
        <mc:Fallback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C6F32B85-62A5-4F82-8F45-A5BC836071F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635800" y="5127840"/>
                <a:ext cx="2610000" cy="774720"/>
              </a:xfrm>
              <a:prstGeom prst="rect">
                <a:avLst/>
              </a:prstGeom>
            </p:spPr>
          </p:pic>
        </mc:Fallback>
      </mc:AlternateContent>
      <p:pic>
        <p:nvPicPr>
          <p:cNvPr id="8" name="音频 7">
            <a:hlinkClick r:id="" action="ppaction://media"/>
            <a:extLst>
              <a:ext uri="{FF2B5EF4-FFF2-40B4-BE49-F238E27FC236}">
                <a16:creationId xmlns:a16="http://schemas.microsoft.com/office/drawing/2014/main" id="{098F0FAF-6634-4D3D-A70F-7B86743EE8D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664919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02745"/>
    </mc:Choice>
    <mc:Fallback>
      <p:transition spd="slow" advTm="3027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2" grpId="0" animBg="1"/>
      <p:bldP spid="58" grpId="0"/>
      <p:bldP spid="63" grpId="0"/>
      <p:bldP spid="64" grpId="0"/>
      <p:bldP spid="65" grpId="0"/>
      <p:bldP spid="85" grpId="0"/>
      <p:bldP spid="86" grpId="0"/>
      <p:bldP spid="87" grpId="0"/>
      <p:bldP spid="127" grpId="0"/>
      <p:bldP spid="131" grpId="0"/>
      <p:bldP spid="1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Rot="1" noChangeArrowheads="1"/>
          </p:cNvSpPr>
          <p:nvPr/>
        </p:nvSpPr>
        <p:spPr>
          <a:xfrm>
            <a:off x="285720" y="553810"/>
            <a:ext cx="349419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latin typeface="SimSun-ExtB" panose="02010609060101010101" pitchFamily="49" charset="-122"/>
                <a:ea typeface="SimSun-ExtB" panose="02010609060101010101" pitchFamily="49" charset="-122"/>
                <a:cs typeface="Times New Roman" panose="02020603050405020304" pitchFamily="18" charset="0"/>
              </a:rPr>
              <a:t>*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充电电压随时间变化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285820" y="3535955"/>
            <a:ext cx="349419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latin typeface="SimSun-ExtB" panose="02010609060101010101" pitchFamily="49" charset="-122"/>
                <a:ea typeface="SimSun-ExtB" panose="02010609060101010101" pitchFamily="49" charset="-122"/>
                <a:cs typeface="Times New Roman" panose="02020603050405020304" pitchFamily="18" charset="0"/>
              </a:rPr>
              <a:t>*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放电电压随时间变化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4355976" y="548680"/>
            <a:ext cx="0" cy="5688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4606100" y="553810"/>
            <a:ext cx="349419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latin typeface="SimSun-ExtB" panose="02010609060101010101" pitchFamily="49" charset="-122"/>
                <a:ea typeface="SimSun-ExtB" panose="02010609060101010101" pitchFamily="49" charset="-122"/>
                <a:cs typeface="Times New Roman" panose="02020603050405020304" pitchFamily="18" charset="0"/>
              </a:rPr>
              <a:t>*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充电电流随时间变化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 txBox="1">
            <a:spLocks noRot="1" noChangeArrowheads="1"/>
          </p:cNvSpPr>
          <p:nvPr/>
        </p:nvSpPr>
        <p:spPr>
          <a:xfrm>
            <a:off x="4606200" y="3535955"/>
            <a:ext cx="349419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latin typeface="SimSun-ExtB" panose="02010609060101010101" pitchFamily="49" charset="-122"/>
                <a:ea typeface="SimSun-ExtB" panose="02010609060101010101" pitchFamily="49" charset="-122"/>
                <a:cs typeface="Times New Roman" panose="02020603050405020304" pitchFamily="18" charset="0"/>
              </a:rPr>
              <a:t>*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放电电流随时间变化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8511904A-764F-46B9-8AE3-8CE5428F6B2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81" t="2859" r="2881" b="5479"/>
          <a:stretch/>
        </p:blipFill>
        <p:spPr>
          <a:xfrm>
            <a:off x="323960" y="4185335"/>
            <a:ext cx="3888000" cy="2268001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8A49C92D-DDB5-42ED-901B-6E041227A656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81" t="2860" r="2305" b="5478"/>
          <a:stretch/>
        </p:blipFill>
        <p:spPr>
          <a:xfrm>
            <a:off x="179944" y="1102745"/>
            <a:ext cx="3888000" cy="2254247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903B8FD8-D9A5-476E-B273-EC7E609653D4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49" t="2668" r="2359" b="5450"/>
          <a:stretch/>
        </p:blipFill>
        <p:spPr>
          <a:xfrm>
            <a:off x="4606100" y="4189951"/>
            <a:ext cx="3888000" cy="2263385"/>
          </a:xfrm>
          <a:prstGeom prst="rect">
            <a:avLst/>
          </a:prstGeom>
        </p:spPr>
      </p:pic>
      <p:grpSp>
        <p:nvGrpSpPr>
          <p:cNvPr id="28" name="组合 67">
            <a:extLst>
              <a:ext uri="{FF2B5EF4-FFF2-40B4-BE49-F238E27FC236}">
                <a16:creationId xmlns:a16="http://schemas.microsoft.com/office/drawing/2014/main" id="{572A9FE7-01B6-4AC7-ACD9-62B821D0A840}"/>
              </a:ext>
            </a:extLst>
          </p:cNvPr>
          <p:cNvGrpSpPr/>
          <p:nvPr/>
        </p:nvGrpSpPr>
        <p:grpSpPr>
          <a:xfrm>
            <a:off x="5345084" y="4939848"/>
            <a:ext cx="2016224" cy="540000"/>
            <a:chOff x="3351158" y="2401535"/>
            <a:chExt cx="2016224" cy="540000"/>
          </a:xfrm>
        </p:grpSpPr>
        <p:sp>
          <p:nvSpPr>
            <p:cNvPr id="29" name="云形标注 70">
              <a:extLst>
                <a:ext uri="{FF2B5EF4-FFF2-40B4-BE49-F238E27FC236}">
                  <a16:creationId xmlns:a16="http://schemas.microsoft.com/office/drawing/2014/main" id="{14F9603B-F22C-4B87-B4E2-612A36815D49}"/>
                </a:ext>
              </a:extLst>
            </p:cNvPr>
            <p:cNvSpPr/>
            <p:nvPr/>
          </p:nvSpPr>
          <p:spPr>
            <a:xfrm>
              <a:off x="3423166" y="2401535"/>
              <a:ext cx="1944216" cy="540000"/>
            </a:xfrm>
            <a:prstGeom prst="cloudCallout">
              <a:avLst>
                <a:gd name="adj1" fmla="val -65174"/>
                <a:gd name="adj2" fmla="val 97198"/>
              </a:avLst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6F5CFC41-6180-4070-954B-CF1B69968BB5}"/>
                </a:ext>
              </a:extLst>
            </p:cNvPr>
            <p:cNvSpPr/>
            <p:nvPr/>
          </p:nvSpPr>
          <p:spPr>
            <a:xfrm>
              <a:off x="3351158" y="2467494"/>
              <a:ext cx="201622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面积 </a:t>
              </a:r>
              <a:r>
                <a:rPr lang="en-US" altLang="zh-CN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= </a:t>
              </a:r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总电荷量</a:t>
              </a:r>
            </a:p>
          </p:txBody>
        </p: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105D2EE4-F855-4ADB-A68C-1470CE57C18F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80" t="2860" r="2880" b="2860"/>
          <a:stretch/>
        </p:blipFill>
        <p:spPr>
          <a:xfrm>
            <a:off x="4603818" y="1111395"/>
            <a:ext cx="3779997" cy="2268000"/>
          </a:xfrm>
          <a:prstGeom prst="rect">
            <a:avLst/>
          </a:prstGeom>
        </p:spPr>
      </p:pic>
      <p:grpSp>
        <p:nvGrpSpPr>
          <p:cNvPr id="25" name="组合 67">
            <a:extLst>
              <a:ext uri="{FF2B5EF4-FFF2-40B4-BE49-F238E27FC236}">
                <a16:creationId xmlns:a16="http://schemas.microsoft.com/office/drawing/2014/main" id="{91B05A89-8516-473D-BAF8-E7850F926850}"/>
              </a:ext>
            </a:extLst>
          </p:cNvPr>
          <p:cNvGrpSpPr/>
          <p:nvPr/>
        </p:nvGrpSpPr>
        <p:grpSpPr>
          <a:xfrm>
            <a:off x="5580112" y="1777788"/>
            <a:ext cx="2016224" cy="540000"/>
            <a:chOff x="3351158" y="2401535"/>
            <a:chExt cx="2016224" cy="540000"/>
          </a:xfrm>
        </p:grpSpPr>
        <p:sp>
          <p:nvSpPr>
            <p:cNvPr id="26" name="云形标注 70">
              <a:extLst>
                <a:ext uri="{FF2B5EF4-FFF2-40B4-BE49-F238E27FC236}">
                  <a16:creationId xmlns:a16="http://schemas.microsoft.com/office/drawing/2014/main" id="{693C02D0-67B0-49F0-9747-F9763ABC4F82}"/>
                </a:ext>
              </a:extLst>
            </p:cNvPr>
            <p:cNvSpPr/>
            <p:nvPr/>
          </p:nvSpPr>
          <p:spPr>
            <a:xfrm>
              <a:off x="3423166" y="2401535"/>
              <a:ext cx="1944216" cy="540000"/>
            </a:xfrm>
            <a:prstGeom prst="cloudCallout">
              <a:avLst>
                <a:gd name="adj1" fmla="val -65174"/>
                <a:gd name="adj2" fmla="val 97198"/>
              </a:avLst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E8C9333B-2FD9-409C-84C4-40BF35F3C918}"/>
                </a:ext>
              </a:extLst>
            </p:cNvPr>
            <p:cNvSpPr/>
            <p:nvPr/>
          </p:nvSpPr>
          <p:spPr>
            <a:xfrm>
              <a:off x="3351158" y="2467494"/>
              <a:ext cx="201622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面积 </a:t>
              </a:r>
              <a:r>
                <a:rPr lang="en-US" altLang="zh-CN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= </a:t>
              </a:r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总电荷量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3">
            <p14:nvContentPartPr>
              <p14:cNvPr id="9" name="墨迹 8">
                <a:extLst>
                  <a:ext uri="{FF2B5EF4-FFF2-40B4-BE49-F238E27FC236}">
                    <a16:creationId xmlns:a16="http://schemas.microsoft.com/office/drawing/2014/main" id="{032B8A55-111B-48D9-8A86-73D6FE9B5E03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971960" y="1974960"/>
              <a:ext cx="749880" cy="4070520"/>
            </p14:xfrm>
          </p:contentPart>
        </mc:Choice>
        <mc:Fallback>
          <p:pic>
            <p:nvPicPr>
              <p:cNvPr id="9" name="墨迹 8">
                <a:extLst>
                  <a:ext uri="{FF2B5EF4-FFF2-40B4-BE49-F238E27FC236}">
                    <a16:creationId xmlns:a16="http://schemas.microsoft.com/office/drawing/2014/main" id="{032B8A55-111B-48D9-8A86-73D6FE9B5E0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962600" y="1965600"/>
                <a:ext cx="768600" cy="4089240"/>
              </a:xfrm>
              <a:prstGeom prst="rect">
                <a:avLst/>
              </a:prstGeom>
            </p:spPr>
          </p:pic>
        </mc:Fallback>
      </mc:AlternateContent>
      <p:pic>
        <p:nvPicPr>
          <p:cNvPr id="10" name="音频 9">
            <a:hlinkClick r:id="" action="ppaction://media"/>
            <a:extLst>
              <a:ext uri="{FF2B5EF4-FFF2-40B4-BE49-F238E27FC236}">
                <a16:creationId xmlns:a16="http://schemas.microsoft.com/office/drawing/2014/main" id="{825DB5EE-8D47-45A1-BCBA-BC82060F525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721873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6442"/>
    </mc:Choice>
    <mc:Fallback>
      <p:transition spd="slow" advTm="1164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1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/>
      <p:bldP spid="3" grpId="0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1653936"/>
            <a:ext cx="3562002" cy="584775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algn="l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容 </a:t>
            </a:r>
            <a:r>
              <a:rPr lang="en-US" altLang="zh-CN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apacitance)</a:t>
            </a:r>
            <a:endParaRPr lang="zh-CN" altLang="en-US" sz="3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6" name="Rectangle 3"/>
          <p:cNvSpPr txBox="1">
            <a:spLocks noRot="1" noChangeArrowheads="1"/>
          </p:cNvSpPr>
          <p:nvPr/>
        </p:nvSpPr>
        <p:spPr>
          <a:xfrm>
            <a:off x="285720" y="796680"/>
            <a:ext cx="221457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储电原理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Rectangle 3"/>
          <p:cNvSpPr txBox="1">
            <a:spLocks noRot="1" noChangeArrowheads="1"/>
          </p:cNvSpPr>
          <p:nvPr/>
        </p:nvSpPr>
        <p:spPr>
          <a:xfrm>
            <a:off x="284178" y="2439754"/>
            <a:ext cx="678815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描述电容器</a:t>
            </a:r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储存电荷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的本领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0" name="矩形 109"/>
          <p:cNvSpPr>
            <a:spLocks noChangeArrowheads="1"/>
          </p:cNvSpPr>
          <p:nvPr/>
        </p:nvSpPr>
        <p:spPr bwMode="auto">
          <a:xfrm>
            <a:off x="4286248" y="135729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108" name="Rectangle 3"/>
          <p:cNvSpPr txBox="1">
            <a:spLocks noRot="1" noChangeArrowheads="1"/>
          </p:cNvSpPr>
          <p:nvPr/>
        </p:nvSpPr>
        <p:spPr>
          <a:xfrm>
            <a:off x="306546" y="4242737"/>
            <a:ext cx="178595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定义式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0" name="Rectangle 3"/>
          <p:cNvSpPr txBox="1">
            <a:spLocks noRot="1" noChangeArrowheads="1"/>
          </p:cNvSpPr>
          <p:nvPr/>
        </p:nvSpPr>
        <p:spPr>
          <a:xfrm>
            <a:off x="307492" y="5225836"/>
            <a:ext cx="233568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 Unit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63" name="Rectangle 3"/>
          <p:cNvSpPr txBox="1">
            <a:spLocks noRot="1" noChangeArrowheads="1"/>
          </p:cNvSpPr>
          <p:nvPr/>
        </p:nvSpPr>
        <p:spPr>
          <a:xfrm>
            <a:off x="635500" y="5929330"/>
            <a:ext cx="422453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mmon units: 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μF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 pF </a:t>
            </a:r>
          </a:p>
        </p:txBody>
      </p:sp>
      <p:grpSp>
        <p:nvGrpSpPr>
          <p:cNvPr id="64" name="组合 143"/>
          <p:cNvGrpSpPr/>
          <p:nvPr/>
        </p:nvGrpSpPr>
        <p:grpSpPr>
          <a:xfrm>
            <a:off x="2121174" y="4232679"/>
            <a:ext cx="1044000" cy="720725"/>
            <a:chOff x="2812496" y="3979514"/>
            <a:chExt cx="1044000" cy="720725"/>
          </a:xfrm>
        </p:grpSpPr>
        <p:sp>
          <p:nvSpPr>
            <p:cNvPr id="66" name="矩形 65"/>
            <p:cNvSpPr/>
            <p:nvPr/>
          </p:nvSpPr>
          <p:spPr>
            <a:xfrm>
              <a:off x="2812496" y="4005268"/>
              <a:ext cx="1044000" cy="684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9" name="Object 1"/>
            <p:cNvGraphicFramePr>
              <a:graphicFrameLocks noChangeAspect="1"/>
            </p:cNvGraphicFramePr>
            <p:nvPr/>
          </p:nvGraphicFramePr>
          <p:xfrm>
            <a:off x="2860679" y="3979514"/>
            <a:ext cx="933450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98" name="公式" r:id="rId7" imgW="444240" imgH="393480" progId="Equation.3">
                    <p:embed/>
                  </p:oleObj>
                </mc:Choice>
                <mc:Fallback>
                  <p:oleObj name="公式" r:id="rId7" imgW="44424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679" y="3979514"/>
                          <a:ext cx="933450" cy="720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组合 67"/>
          <p:cNvGrpSpPr/>
          <p:nvPr/>
        </p:nvGrpSpPr>
        <p:grpSpPr>
          <a:xfrm>
            <a:off x="3576364" y="3807628"/>
            <a:ext cx="1773522" cy="792000"/>
            <a:chOff x="3351158" y="2401535"/>
            <a:chExt cx="1773522" cy="792000"/>
          </a:xfrm>
        </p:grpSpPr>
        <p:sp>
          <p:nvSpPr>
            <p:cNvPr id="71" name="云形标注 70"/>
            <p:cNvSpPr/>
            <p:nvPr/>
          </p:nvSpPr>
          <p:spPr>
            <a:xfrm>
              <a:off x="3396168" y="2401535"/>
              <a:ext cx="1656000" cy="792000"/>
            </a:xfrm>
            <a:prstGeom prst="cloudCallout">
              <a:avLst>
                <a:gd name="adj1" fmla="val -66708"/>
                <a:gd name="adj2" fmla="val -57411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3351158" y="2467494"/>
              <a:ext cx="1773522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一个极板带电量的绝对值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4837452" y="5435469"/>
            <a:ext cx="2143140" cy="1136803"/>
            <a:chOff x="3977677" y="5797656"/>
            <a:chExt cx="2143140" cy="1136803"/>
          </a:xfrm>
        </p:grpSpPr>
        <p:sp>
          <p:nvSpPr>
            <p:cNvPr id="65" name="矩形 64"/>
            <p:cNvSpPr/>
            <p:nvPr/>
          </p:nvSpPr>
          <p:spPr>
            <a:xfrm>
              <a:off x="3977696" y="5797752"/>
              <a:ext cx="1951232" cy="1080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Rectangle 3"/>
            <p:cNvSpPr txBox="1">
              <a:spLocks noRot="1" noChangeArrowheads="1"/>
            </p:cNvSpPr>
            <p:nvPr/>
          </p:nvSpPr>
          <p:spPr>
            <a:xfrm>
              <a:off x="3977696" y="5797656"/>
              <a:ext cx="1880188" cy="571504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 </a:t>
              </a:r>
              <a:r>
                <a:rPr lang="en-US" altLang="zh-CN" sz="24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μF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 = 10</a:t>
              </a:r>
              <a:r>
                <a:rPr lang="en-US" altLang="zh-CN" sz="2400" b="1" baseline="30000" dirty="0">
                  <a:latin typeface="Times New Roman" pitchFamily="18" charset="0"/>
                  <a:cs typeface="Times New Roman" pitchFamily="18" charset="0"/>
                </a:rPr>
                <a:t>-6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 F; </a:t>
              </a:r>
            </a:p>
          </p:txBody>
        </p:sp>
        <p:sp>
          <p:nvSpPr>
            <p:cNvPr id="76" name="Rectangle 3"/>
            <p:cNvSpPr txBox="1">
              <a:spLocks noRot="1" noChangeArrowheads="1"/>
            </p:cNvSpPr>
            <p:nvPr/>
          </p:nvSpPr>
          <p:spPr>
            <a:xfrm>
              <a:off x="3977677" y="6362955"/>
              <a:ext cx="2143140" cy="571504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 </a:t>
              </a: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pF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 = 10</a:t>
              </a:r>
              <a:r>
                <a:rPr lang="en-US" altLang="zh-CN" sz="2400" b="1" baseline="30000" dirty="0">
                  <a:latin typeface="Times New Roman" pitchFamily="18" charset="0"/>
                  <a:cs typeface="Times New Roman" pitchFamily="18" charset="0"/>
                </a:rPr>
                <a:t>-12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 F </a:t>
              </a: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2629494" y="5229200"/>
            <a:ext cx="1870498" cy="540096"/>
            <a:chOff x="3563888" y="4509120"/>
            <a:chExt cx="1870498" cy="540096"/>
          </a:xfrm>
        </p:grpSpPr>
        <p:sp>
          <p:nvSpPr>
            <p:cNvPr id="78" name="矩形 77"/>
            <p:cNvSpPr/>
            <p:nvPr/>
          </p:nvSpPr>
          <p:spPr>
            <a:xfrm>
              <a:off x="3563888" y="4509216"/>
              <a:ext cx="1620000" cy="540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Rectangle 3"/>
            <p:cNvSpPr txBox="1">
              <a:spLocks noRot="1" noChangeArrowheads="1"/>
            </p:cNvSpPr>
            <p:nvPr/>
          </p:nvSpPr>
          <p:spPr>
            <a:xfrm>
              <a:off x="3563888" y="4509120"/>
              <a:ext cx="1870498" cy="50405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 F = 1 C/V </a:t>
              </a:r>
            </a:p>
          </p:txBody>
        </p:sp>
      </p:grpSp>
      <p:sp>
        <p:nvSpPr>
          <p:cNvPr id="24" name="Rectangle 3"/>
          <p:cNvSpPr txBox="1">
            <a:spLocks noRot="1" noChangeArrowheads="1"/>
          </p:cNvSpPr>
          <p:nvPr/>
        </p:nvSpPr>
        <p:spPr>
          <a:xfrm>
            <a:off x="2307756" y="785794"/>
            <a:ext cx="470538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异种电荷由于相互吸引而保存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3"/>
          <p:cNvSpPr txBox="1">
            <a:spLocks noRot="1" noChangeArrowheads="1"/>
          </p:cNvSpPr>
          <p:nvPr/>
        </p:nvSpPr>
        <p:spPr>
          <a:xfrm>
            <a:off x="285720" y="3267758"/>
            <a:ext cx="807249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容器所带电量</a:t>
            </a: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与两极板间电压</a:t>
            </a: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的比值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611560" y="3278644"/>
            <a:ext cx="2772000" cy="612000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>
            <a:off x="3984718" y="1214422"/>
            <a:ext cx="1019330" cy="576000"/>
            <a:chOff x="6622576" y="538822"/>
            <a:chExt cx="1019330" cy="576000"/>
          </a:xfrm>
        </p:grpSpPr>
        <p:sp>
          <p:nvSpPr>
            <p:cNvPr id="29" name="云形标注 28"/>
            <p:cNvSpPr/>
            <p:nvPr/>
          </p:nvSpPr>
          <p:spPr>
            <a:xfrm>
              <a:off x="6622576" y="538822"/>
              <a:ext cx="1008000" cy="576000"/>
            </a:xfrm>
            <a:prstGeom prst="cloudCallout">
              <a:avLst>
                <a:gd name="adj1" fmla="val -73376"/>
                <a:gd name="adj2" fmla="val 65087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629410" y="549708"/>
              <a:ext cx="10124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6B8FDCE7-370A-440F-B66C-5858D3145FB8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57317"/>
    </mc:Choice>
    <mc:Fallback>
      <p:transition spd="slow" advTm="25731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8674" grpId="0" animBg="1"/>
      <p:bldP spid="6" grpId="0"/>
      <p:bldP spid="87" grpId="0"/>
      <p:bldP spid="110" grpId="0"/>
      <p:bldP spid="108" grpId="0"/>
      <p:bldP spid="130" grpId="0"/>
      <p:bldP spid="63" grpId="0"/>
      <p:bldP spid="24" grpId="0"/>
      <p:bldP spid="25" grpId="0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4786314" y="1214422"/>
            <a:ext cx="3857652" cy="2447926"/>
            <a:chOff x="4643438" y="785794"/>
            <a:chExt cx="3857652" cy="2447926"/>
          </a:xfrm>
        </p:grpSpPr>
        <p:pic>
          <p:nvPicPr>
            <p:cNvPr id="190466" name="Picture 2" descr="https://timgsa.baidu.com/timg?image&amp;quality=80&amp;size=b9999_10000&amp;sec=1494846436471&amp;di=7a882cfe6256252ad792734446c6fe78&amp;imgtype=0&amp;src=http%3A%2F%2Fimg2.7wenta.com%2Fupload%2Fwti%2F20140527%2F14012057973483502.jpg"/>
            <p:cNvPicPr>
              <a:picLocks noChangeAspect="1" noChangeArrowheads="1"/>
            </p:cNvPicPr>
            <p:nvPr/>
          </p:nvPicPr>
          <p:blipFill>
            <a:blip r:embed="rId7" cstate="print">
              <a:lum bright="-20000" contrast="40000"/>
            </a:blip>
            <a:srcRect l="3440" r="3669"/>
            <a:stretch>
              <a:fillRect/>
            </a:stretch>
          </p:blipFill>
          <p:spPr bwMode="auto">
            <a:xfrm>
              <a:off x="4643438" y="785794"/>
              <a:ext cx="3857652" cy="2447926"/>
            </a:xfrm>
            <a:prstGeom prst="rect">
              <a:avLst/>
            </a:prstGeom>
            <a:noFill/>
          </p:spPr>
        </p:pic>
        <p:sp>
          <p:nvSpPr>
            <p:cNvPr id="5" name="矩形 4"/>
            <p:cNvSpPr/>
            <p:nvPr/>
          </p:nvSpPr>
          <p:spPr>
            <a:xfrm>
              <a:off x="4857752" y="785794"/>
              <a:ext cx="1500198" cy="5715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Rectangle 2"/>
          <p:cNvSpPr txBox="1">
            <a:spLocks noRot="1" noChangeArrowheads="1"/>
          </p:cNvSpPr>
          <p:nvPr/>
        </p:nvSpPr>
        <p:spPr>
          <a:xfrm>
            <a:off x="285720" y="642918"/>
            <a:ext cx="6286544" cy="5847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i="0" u="none" strike="noStrike" kern="120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华文行楷" pitchFamily="2" charset="-122"/>
                <a:ea typeface="华文行楷" pitchFamily="2" charset="-122"/>
                <a:cs typeface="Times New Roman" pitchFamily="18" charset="0"/>
                <a:sym typeface="宋体" pitchFamily="2" charset="-122"/>
              </a:rPr>
              <a:t>探究影响平行板电容器电容的因素</a:t>
            </a:r>
          </a:p>
        </p:txBody>
      </p:sp>
      <p:sp>
        <p:nvSpPr>
          <p:cNvPr id="9" name="矩形 8"/>
          <p:cNvSpPr/>
          <p:nvPr/>
        </p:nvSpPr>
        <p:spPr>
          <a:xfrm>
            <a:off x="285720" y="1500174"/>
            <a:ext cx="2581156" cy="5415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改变极板间距</a:t>
            </a: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7583282" y="2423018"/>
            <a:ext cx="357190" cy="451865"/>
            <a:chOff x="7583282" y="2423018"/>
            <a:chExt cx="357190" cy="451865"/>
          </a:xfrm>
        </p:grpSpPr>
        <p:sp>
          <p:nvSpPr>
            <p:cNvPr id="12" name="弧形 11"/>
            <p:cNvSpPr/>
            <p:nvPr/>
          </p:nvSpPr>
          <p:spPr>
            <a:xfrm rot="9300000">
              <a:off x="7708469" y="2423018"/>
              <a:ext cx="214314" cy="214314"/>
            </a:xfrm>
            <a:prstGeom prst="arc">
              <a:avLst>
                <a:gd name="adj1" fmla="val 17097953"/>
                <a:gd name="adj2" fmla="val 0"/>
              </a:avLst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583282" y="2536329"/>
              <a:ext cx="35719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θ</a:t>
              </a:r>
              <a:endParaRPr lang="zh-CN" altLang="en-US" sz="16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808724" y="1490925"/>
            <a:ext cx="938942" cy="415788"/>
            <a:chOff x="8237716" y="1021880"/>
            <a:chExt cx="938942" cy="415788"/>
          </a:xfrm>
        </p:grpSpPr>
        <p:sp>
          <p:nvSpPr>
            <p:cNvPr id="20" name="矩形 19"/>
            <p:cNvSpPr/>
            <p:nvPr/>
          </p:nvSpPr>
          <p:spPr>
            <a:xfrm>
              <a:off x="8237716" y="1077668"/>
              <a:ext cx="828000" cy="360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8247964" y="1021880"/>
              <a:ext cx="928694" cy="4033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b="1" i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Q</a:t>
              </a:r>
              <a:r>
                <a:rPr lang="zh-CN" altLang="en-US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不变</a:t>
              </a:r>
              <a:endParaRPr lang="en-US" altLang="zh-CN" b="1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285720" y="3916650"/>
            <a:ext cx="3623108" cy="5924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改变两极板正对面积</a:t>
            </a: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</a:p>
        </p:txBody>
      </p:sp>
      <p:sp>
        <p:nvSpPr>
          <p:cNvPr id="37" name="矩形 36"/>
          <p:cNvSpPr/>
          <p:nvPr/>
        </p:nvSpPr>
        <p:spPr>
          <a:xfrm>
            <a:off x="428596" y="2178201"/>
            <a:ext cx="633418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8" name="燕尾形箭头 37"/>
          <p:cNvSpPr/>
          <p:nvPr/>
        </p:nvSpPr>
        <p:spPr>
          <a:xfrm>
            <a:off x="1110654" y="2423122"/>
            <a:ext cx="252000" cy="216024"/>
          </a:xfrm>
          <a:prstGeom prst="notched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1480582" y="2208940"/>
            <a:ext cx="633418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θ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0" name="燕尾形箭头 39"/>
          <p:cNvSpPr/>
          <p:nvPr/>
        </p:nvSpPr>
        <p:spPr>
          <a:xfrm rot="2147803">
            <a:off x="1731056" y="2857592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2016808" y="2793630"/>
            <a:ext cx="842968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2" name="燕尾形箭头 41"/>
          <p:cNvSpPr/>
          <p:nvPr/>
        </p:nvSpPr>
        <p:spPr>
          <a:xfrm>
            <a:off x="2789556" y="3046724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3" name="组合 42"/>
          <p:cNvGrpSpPr/>
          <p:nvPr/>
        </p:nvGrpSpPr>
        <p:grpSpPr>
          <a:xfrm>
            <a:off x="3157528" y="2793630"/>
            <a:ext cx="1414472" cy="693738"/>
            <a:chOff x="3228966" y="2143116"/>
            <a:chExt cx="1414472" cy="693738"/>
          </a:xfrm>
        </p:grpSpPr>
        <p:sp>
          <p:nvSpPr>
            <p:cNvPr id="44" name="矩形 43"/>
            <p:cNvSpPr/>
            <p:nvPr/>
          </p:nvSpPr>
          <p:spPr>
            <a:xfrm>
              <a:off x="3228966" y="2143116"/>
              <a:ext cx="1414472" cy="5455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6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          </a:t>
              </a:r>
              <a:r>
                <a:rPr lang="zh-CN" altLang="en-US" sz="26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↓</a:t>
              </a:r>
              <a:endPara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45" name="Object 1"/>
            <p:cNvGraphicFramePr>
              <a:graphicFrameLocks noChangeAspect="1"/>
            </p:cNvGraphicFramePr>
            <p:nvPr/>
          </p:nvGraphicFramePr>
          <p:xfrm>
            <a:off x="3318774" y="2143116"/>
            <a:ext cx="900112" cy="693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38" name="公式" r:id="rId8" imgW="444240" imgH="393480" progId="Equation.3">
                    <p:embed/>
                  </p:oleObj>
                </mc:Choice>
                <mc:Fallback>
                  <p:oleObj name="公式" r:id="rId8" imgW="444240" imgH="393480" progId="Equation.3">
                    <p:embed/>
                    <p:pic>
                      <p:nvPicPr>
                        <p:cNvPr id="45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774" y="2143116"/>
                          <a:ext cx="900112" cy="693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矩形 45"/>
          <p:cNvSpPr/>
          <p:nvPr/>
        </p:nvSpPr>
        <p:spPr>
          <a:xfrm>
            <a:off x="428596" y="4589301"/>
            <a:ext cx="714380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 </a:t>
            </a:r>
            <a:r>
              <a:rPr lang="zh-CN" alt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↓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7" name="燕尾形箭头 46"/>
          <p:cNvSpPr/>
          <p:nvPr/>
        </p:nvSpPr>
        <p:spPr>
          <a:xfrm>
            <a:off x="1142278" y="4834222"/>
            <a:ext cx="252000" cy="216024"/>
          </a:xfrm>
          <a:prstGeom prst="notched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/>
          <p:cNvSpPr/>
          <p:nvPr/>
        </p:nvSpPr>
        <p:spPr>
          <a:xfrm>
            <a:off x="1490310" y="4600584"/>
            <a:ext cx="633418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θ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9" name="燕尾形箭头 48"/>
          <p:cNvSpPr/>
          <p:nvPr/>
        </p:nvSpPr>
        <p:spPr>
          <a:xfrm rot="2160000">
            <a:off x="1826481" y="5257612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0" name="矩形 49"/>
          <p:cNvSpPr/>
          <p:nvPr/>
        </p:nvSpPr>
        <p:spPr>
          <a:xfrm>
            <a:off x="2083049" y="5222446"/>
            <a:ext cx="842968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1" name="燕尾形箭头 50"/>
          <p:cNvSpPr/>
          <p:nvPr/>
        </p:nvSpPr>
        <p:spPr>
          <a:xfrm>
            <a:off x="2871776" y="5475540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>
            <a:off x="3229536" y="5222446"/>
            <a:ext cx="1414472" cy="693738"/>
            <a:chOff x="3228966" y="2143116"/>
            <a:chExt cx="1414472" cy="693738"/>
          </a:xfrm>
        </p:grpSpPr>
        <p:sp>
          <p:nvSpPr>
            <p:cNvPr id="53" name="矩形 52"/>
            <p:cNvSpPr/>
            <p:nvPr/>
          </p:nvSpPr>
          <p:spPr>
            <a:xfrm>
              <a:off x="3228966" y="2143116"/>
              <a:ext cx="1414472" cy="5455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6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          </a:t>
              </a:r>
              <a:r>
                <a:rPr lang="zh-CN" altLang="en-US" sz="26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↓</a:t>
              </a:r>
              <a:endPara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54" name="Object 1"/>
            <p:cNvGraphicFramePr>
              <a:graphicFrameLocks noChangeAspect="1"/>
            </p:cNvGraphicFramePr>
            <p:nvPr/>
          </p:nvGraphicFramePr>
          <p:xfrm>
            <a:off x="3318774" y="2143116"/>
            <a:ext cx="900112" cy="693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39" name="公式" r:id="rId10" imgW="444240" imgH="393480" progId="Equation.3">
                    <p:embed/>
                  </p:oleObj>
                </mc:Choice>
                <mc:Fallback>
                  <p:oleObj name="公式" r:id="rId10" imgW="444240" imgH="393480" progId="Equation.3">
                    <p:embed/>
                    <p:pic>
                      <p:nvPicPr>
                        <p:cNvPr id="54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774" y="2143116"/>
                          <a:ext cx="900112" cy="693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5" name="直接连接符 54"/>
          <p:cNvCxnSpPr/>
          <p:nvPr/>
        </p:nvCxnSpPr>
        <p:spPr>
          <a:xfrm>
            <a:off x="4572000" y="4041256"/>
            <a:ext cx="0" cy="2232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矩形 55"/>
          <p:cNvSpPr/>
          <p:nvPr/>
        </p:nvSpPr>
        <p:spPr>
          <a:xfrm>
            <a:off x="4787454" y="3933056"/>
            <a:ext cx="2808882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改变电介质材料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4873661" y="4517293"/>
            <a:ext cx="776294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ε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↑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8" name="燕尾形箭头 57"/>
          <p:cNvSpPr/>
          <p:nvPr/>
        </p:nvSpPr>
        <p:spPr>
          <a:xfrm>
            <a:off x="5587318" y="4762214"/>
            <a:ext cx="252000" cy="216024"/>
          </a:xfrm>
          <a:prstGeom prst="notched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5954806" y="4557760"/>
            <a:ext cx="633418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θ </a:t>
            </a:r>
            <a:r>
              <a:rPr lang="zh-CN" alt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↓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0" name="燕尾形箭头 59"/>
          <p:cNvSpPr/>
          <p:nvPr/>
        </p:nvSpPr>
        <p:spPr>
          <a:xfrm rot="2160000">
            <a:off x="6302608" y="5201148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1" name="矩形 60"/>
          <p:cNvSpPr/>
          <p:nvPr/>
        </p:nvSpPr>
        <p:spPr>
          <a:xfrm>
            <a:off x="6588360" y="5103702"/>
            <a:ext cx="842968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 </a:t>
            </a:r>
            <a:r>
              <a:rPr lang="zh-CN" alt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↓</a:t>
            </a:r>
            <a:endParaRPr lang="en-US" altLang="zh-CN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2" name="燕尾形箭头 61"/>
          <p:cNvSpPr/>
          <p:nvPr/>
        </p:nvSpPr>
        <p:spPr>
          <a:xfrm>
            <a:off x="7331924" y="5347068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3" name="组合 62"/>
          <p:cNvGrpSpPr/>
          <p:nvPr/>
        </p:nvGrpSpPr>
        <p:grpSpPr>
          <a:xfrm>
            <a:off x="7617676" y="5093974"/>
            <a:ext cx="1414472" cy="693738"/>
            <a:chOff x="3228966" y="2143116"/>
            <a:chExt cx="1414472" cy="693738"/>
          </a:xfrm>
        </p:grpSpPr>
        <p:sp>
          <p:nvSpPr>
            <p:cNvPr id="64" name="矩形 63"/>
            <p:cNvSpPr/>
            <p:nvPr/>
          </p:nvSpPr>
          <p:spPr>
            <a:xfrm>
              <a:off x="3228966" y="2143116"/>
              <a:ext cx="1414472" cy="5455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6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          </a:t>
              </a:r>
              <a:r>
                <a:rPr lang="zh-CN" altLang="en-US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↑</a:t>
              </a:r>
              <a:endPara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65" name="Object 1"/>
            <p:cNvGraphicFramePr>
              <a:graphicFrameLocks noChangeAspect="1"/>
            </p:cNvGraphicFramePr>
            <p:nvPr/>
          </p:nvGraphicFramePr>
          <p:xfrm>
            <a:off x="3318774" y="2143116"/>
            <a:ext cx="900112" cy="693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40" name="公式" r:id="rId11" imgW="444240" imgH="393480" progId="Equation.3">
                    <p:embed/>
                  </p:oleObj>
                </mc:Choice>
                <mc:Fallback>
                  <p:oleObj name="公式" r:id="rId11" imgW="444240" imgH="393480" progId="Equation.3">
                    <p:embed/>
                    <p:pic>
                      <p:nvPicPr>
                        <p:cNvPr id="65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774" y="2143116"/>
                          <a:ext cx="900112" cy="693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5AA75649-5CC6-4964-8708-63D69D1C1A9F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7912080" y="4083120"/>
              <a:ext cx="667080" cy="37476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5AA75649-5CC6-4964-8708-63D69D1C1A9F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902720" y="4073760"/>
                <a:ext cx="685800" cy="39348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D7AB3AD0-3D08-4F0B-B356-64438AC7371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1947135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60386"/>
    </mc:Choice>
    <mc:Fallback>
      <p:transition spd="slow" advTm="3603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7" grpId="0" animBg="1"/>
      <p:bldP spid="9" grpId="0"/>
      <p:bldP spid="27" grpId="0"/>
      <p:bldP spid="37" grpId="0"/>
      <p:bldP spid="38" grpId="0" animBg="1"/>
      <p:bldP spid="39" grpId="0"/>
      <p:bldP spid="40" grpId="0" animBg="1"/>
      <p:bldP spid="41" grpId="0"/>
      <p:bldP spid="42" grpId="0" animBg="1"/>
      <p:bldP spid="46" grpId="0"/>
      <p:bldP spid="47" grpId="0" animBg="1"/>
      <p:bldP spid="48" grpId="0"/>
      <p:bldP spid="49" grpId="0" animBg="1"/>
      <p:bldP spid="50" grpId="0"/>
      <p:bldP spid="51" grpId="0" animBg="1"/>
      <p:bldP spid="56" grpId="0"/>
      <p:bldP spid="57" grpId="0"/>
      <p:bldP spid="58" grpId="0" animBg="1"/>
      <p:bldP spid="59" grpId="0"/>
      <p:bldP spid="60" grpId="0" animBg="1"/>
      <p:bldP spid="61" grpId="0"/>
      <p:bldP spid="6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4161950" y="1923102"/>
            <a:ext cx="1267306" cy="720000"/>
            <a:chOff x="2714612" y="3939952"/>
            <a:chExt cx="1267306" cy="720000"/>
          </a:xfrm>
        </p:grpSpPr>
        <p:sp>
          <p:nvSpPr>
            <p:cNvPr id="22" name="矩形 21"/>
            <p:cNvSpPr/>
            <p:nvPr/>
          </p:nvSpPr>
          <p:spPr>
            <a:xfrm>
              <a:off x="2714612" y="3939952"/>
              <a:ext cx="1267306" cy="720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3" name="Object 1"/>
            <p:cNvGraphicFramePr>
              <a:graphicFrameLocks noChangeAspect="1"/>
            </p:cNvGraphicFramePr>
            <p:nvPr/>
          </p:nvGraphicFramePr>
          <p:xfrm>
            <a:off x="2800812" y="3975825"/>
            <a:ext cx="1063625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86" name="公式" r:id="rId7" imgW="545760" imgH="393480" progId="Equation.3">
                    <p:embed/>
                  </p:oleObj>
                </mc:Choice>
                <mc:Fallback>
                  <p:oleObj name="公式" r:id="rId7" imgW="545760" imgH="393480" progId="Equation.3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0812" y="3975825"/>
                          <a:ext cx="1063625" cy="666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Rectangle 3"/>
          <p:cNvSpPr txBox="1">
            <a:spLocks noRot="1" noChangeArrowheads="1"/>
          </p:cNvSpPr>
          <p:nvPr/>
        </p:nvSpPr>
        <p:spPr>
          <a:xfrm>
            <a:off x="335956" y="1357298"/>
            <a:ext cx="191001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决定式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矩形 73"/>
          <p:cNvSpPr>
            <a:spLocks noChangeArrowheads="1"/>
          </p:cNvSpPr>
          <p:nvPr/>
        </p:nvSpPr>
        <p:spPr bwMode="auto">
          <a:xfrm>
            <a:off x="4645037" y="28572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75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653207"/>
            <a:ext cx="3924892" cy="584775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algn="l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平行板电容器的电容</a:t>
            </a:r>
          </a:p>
        </p:txBody>
      </p:sp>
      <p:sp>
        <p:nvSpPr>
          <p:cNvPr id="56" name="Rectangle 3"/>
          <p:cNvSpPr txBox="1">
            <a:spLocks noRot="1" noChangeArrowheads="1"/>
          </p:cNvSpPr>
          <p:nvPr/>
        </p:nvSpPr>
        <p:spPr>
          <a:xfrm>
            <a:off x="785786" y="1994540"/>
            <a:ext cx="3357586" cy="57606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两极板置于真空中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58" name="组合 57"/>
          <p:cNvGrpSpPr/>
          <p:nvPr/>
        </p:nvGrpSpPr>
        <p:grpSpPr>
          <a:xfrm>
            <a:off x="4399722" y="2753400"/>
            <a:ext cx="1150308" cy="720000"/>
            <a:chOff x="2714612" y="3939952"/>
            <a:chExt cx="1150308" cy="720000"/>
          </a:xfrm>
        </p:grpSpPr>
        <p:sp>
          <p:nvSpPr>
            <p:cNvPr id="59" name="矩形 58"/>
            <p:cNvSpPr/>
            <p:nvPr/>
          </p:nvSpPr>
          <p:spPr>
            <a:xfrm>
              <a:off x="2714612" y="3939952"/>
              <a:ext cx="1150308" cy="720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0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2084672"/>
                </p:ext>
              </p:extLst>
            </p:nvPr>
          </p:nvGraphicFramePr>
          <p:xfrm>
            <a:off x="2805154" y="3975790"/>
            <a:ext cx="989012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87" name="Equation" r:id="rId9" imgW="507960" imgH="393480" progId="Equation.DSMT4">
                    <p:embed/>
                  </p:oleObj>
                </mc:Choice>
                <mc:Fallback>
                  <p:oleObj name="Equation" r:id="rId9" imgW="507960" imgH="393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5154" y="3975790"/>
                          <a:ext cx="989012" cy="666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Rectangle 3"/>
          <p:cNvSpPr txBox="1">
            <a:spLocks noRot="1" noChangeArrowheads="1"/>
          </p:cNvSpPr>
          <p:nvPr/>
        </p:nvSpPr>
        <p:spPr>
          <a:xfrm>
            <a:off x="785786" y="2824838"/>
            <a:ext cx="3714776" cy="57606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两极板间填充电介质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7" name="Rectangle 2"/>
          <p:cNvSpPr txBox="1">
            <a:spLocks noRot="1" noChangeArrowheads="1"/>
          </p:cNvSpPr>
          <p:nvPr/>
        </p:nvSpPr>
        <p:spPr>
          <a:xfrm>
            <a:off x="319058" y="3643314"/>
            <a:ext cx="3143272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rtlCol="0" anchor="ctr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all" normalizeH="0" baseline="0" noProof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华文楷体" pitchFamily="2" charset="-122"/>
                <a:ea typeface="华文楷体" pitchFamily="2" charset="-122"/>
                <a:cs typeface="Times New Roman" pitchFamily="18" charset="0"/>
                <a:sym typeface="宋体" pitchFamily="2" charset="-122"/>
              </a:rPr>
              <a:t>电容器的串并联</a:t>
            </a:r>
          </a:p>
        </p:txBody>
      </p:sp>
      <p:grpSp>
        <p:nvGrpSpPr>
          <p:cNvPr id="162" name="组合 161"/>
          <p:cNvGrpSpPr>
            <a:grpSpLocks noChangeAspect="1"/>
          </p:cNvGrpSpPr>
          <p:nvPr/>
        </p:nvGrpSpPr>
        <p:grpSpPr>
          <a:xfrm>
            <a:off x="262825" y="4429132"/>
            <a:ext cx="2627999" cy="1338552"/>
            <a:chOff x="1071538" y="4429132"/>
            <a:chExt cx="3012640" cy="1534462"/>
          </a:xfrm>
        </p:grpSpPr>
        <p:cxnSp>
          <p:nvCxnSpPr>
            <p:cNvPr id="69" name="直接连接符 68"/>
            <p:cNvCxnSpPr/>
            <p:nvPr/>
          </p:nvCxnSpPr>
          <p:spPr>
            <a:xfrm>
              <a:off x="1357290" y="5316156"/>
              <a:ext cx="468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>
              <a:off x="1461386" y="5387594"/>
              <a:ext cx="252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 rot="5400000">
              <a:off x="1172262" y="4860338"/>
              <a:ext cx="86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 rot="5400000">
              <a:off x="1317056" y="5674800"/>
              <a:ext cx="576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>
              <a:off x="1609704" y="5959098"/>
              <a:ext cx="1908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>
              <a:off x="1615148" y="4440018"/>
              <a:ext cx="1908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 rot="5400000">
              <a:off x="3375798" y="4580256"/>
              <a:ext cx="288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3357554" y="5140110"/>
              <a:ext cx="324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3363904" y="5295686"/>
              <a:ext cx="324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 rot="5400000">
              <a:off x="3394274" y="5422480"/>
              <a:ext cx="252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3357554" y="4725770"/>
              <a:ext cx="324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3363904" y="4881346"/>
              <a:ext cx="324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 rot="5400000">
              <a:off x="3396996" y="5005832"/>
              <a:ext cx="252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>
              <a:off x="3357554" y="5552824"/>
              <a:ext cx="324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3363904" y="5708400"/>
              <a:ext cx="324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 rot="5400000">
              <a:off x="3394274" y="5835194"/>
              <a:ext cx="252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TextBox 101"/>
            <p:cNvSpPr txBox="1"/>
            <p:nvPr/>
          </p:nvSpPr>
          <p:spPr>
            <a:xfrm>
              <a:off x="3655550" y="4621675"/>
              <a:ext cx="428628" cy="352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1400" b="1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14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3643307" y="5030158"/>
              <a:ext cx="428628" cy="352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1400" b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14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3643307" y="5447900"/>
              <a:ext cx="428628" cy="352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1400" b="1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zh-CN" altLang="en-US" sz="14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0" name="TextBox 159"/>
            <p:cNvSpPr txBox="1"/>
            <p:nvPr/>
          </p:nvSpPr>
          <p:spPr>
            <a:xfrm>
              <a:off x="1071538" y="5162148"/>
              <a:ext cx="428628" cy="352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sz="1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3" name="组合 162"/>
          <p:cNvGrpSpPr>
            <a:grpSpLocks noChangeAspect="1"/>
          </p:cNvGrpSpPr>
          <p:nvPr/>
        </p:nvGrpSpPr>
        <p:grpSpPr>
          <a:xfrm>
            <a:off x="2871156" y="4429132"/>
            <a:ext cx="2520000" cy="1373711"/>
            <a:chOff x="4747534" y="4429132"/>
            <a:chExt cx="2824862" cy="1539895"/>
          </a:xfrm>
        </p:grpSpPr>
        <p:cxnSp>
          <p:nvCxnSpPr>
            <p:cNvPr id="117" name="直接连接符 116"/>
            <p:cNvCxnSpPr/>
            <p:nvPr/>
          </p:nvCxnSpPr>
          <p:spPr>
            <a:xfrm>
              <a:off x="5059822" y="5316156"/>
              <a:ext cx="468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>
              <a:off x="5163918" y="5387594"/>
              <a:ext cx="252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 rot="5400000">
              <a:off x="4874794" y="4860338"/>
              <a:ext cx="86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/>
          </p:nvCxnSpPr>
          <p:spPr>
            <a:xfrm rot="5400000">
              <a:off x="5019588" y="5674800"/>
              <a:ext cx="576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/>
            <p:nvPr/>
          </p:nvCxnSpPr>
          <p:spPr>
            <a:xfrm>
              <a:off x="5312236" y="5959098"/>
              <a:ext cx="1908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>
              <a:off x="5317680" y="4440018"/>
              <a:ext cx="1908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/>
            <p:cNvCxnSpPr/>
            <p:nvPr/>
          </p:nvCxnSpPr>
          <p:spPr>
            <a:xfrm rot="5400000">
              <a:off x="6862330" y="4789329"/>
              <a:ext cx="720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>
              <a:off x="7060086" y="5140110"/>
              <a:ext cx="324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/>
          </p:nvCxnSpPr>
          <p:spPr>
            <a:xfrm>
              <a:off x="7066436" y="5295686"/>
              <a:ext cx="324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/>
          </p:nvCxnSpPr>
          <p:spPr>
            <a:xfrm rot="5400000">
              <a:off x="6880806" y="5626233"/>
              <a:ext cx="68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8" name="TextBox 147"/>
            <p:cNvSpPr txBox="1"/>
            <p:nvPr/>
          </p:nvSpPr>
          <p:spPr>
            <a:xfrm>
              <a:off x="7143768" y="4846874"/>
              <a:ext cx="428628" cy="345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1400" b="1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zh-CN" altLang="en-US" sz="14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50" name="直接连接符 149"/>
            <p:cNvCxnSpPr/>
            <p:nvPr/>
          </p:nvCxnSpPr>
          <p:spPr>
            <a:xfrm rot="5400000">
              <a:off x="6321070" y="4792110"/>
              <a:ext cx="68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/>
            <p:cNvCxnSpPr/>
            <p:nvPr/>
          </p:nvCxnSpPr>
          <p:spPr>
            <a:xfrm>
              <a:off x="6500826" y="5140110"/>
              <a:ext cx="324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>
            <a:xfrm>
              <a:off x="6507176" y="5295686"/>
              <a:ext cx="324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 rot="5400000">
              <a:off x="6321546" y="5626233"/>
              <a:ext cx="68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" name="TextBox 153"/>
            <p:cNvSpPr txBox="1"/>
            <p:nvPr/>
          </p:nvSpPr>
          <p:spPr>
            <a:xfrm>
              <a:off x="6604922" y="4857760"/>
              <a:ext cx="428628" cy="345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1400" b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14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55" name="直接连接符 154"/>
            <p:cNvCxnSpPr/>
            <p:nvPr/>
          </p:nvCxnSpPr>
          <p:spPr>
            <a:xfrm rot="5400000">
              <a:off x="5788346" y="4789832"/>
              <a:ext cx="68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5968102" y="5137832"/>
              <a:ext cx="324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>
              <a:off x="5974452" y="5293408"/>
              <a:ext cx="3240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 rot="5400000">
              <a:off x="5788822" y="5623955"/>
              <a:ext cx="684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TextBox 158"/>
            <p:cNvSpPr txBox="1"/>
            <p:nvPr/>
          </p:nvSpPr>
          <p:spPr>
            <a:xfrm>
              <a:off x="6072198" y="4857760"/>
              <a:ext cx="428628" cy="345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1400" b="1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14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4747534" y="5176170"/>
              <a:ext cx="428628" cy="345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sz="1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3" name="组合 67"/>
          <p:cNvGrpSpPr/>
          <p:nvPr/>
        </p:nvGrpSpPr>
        <p:grpSpPr>
          <a:xfrm>
            <a:off x="5500694" y="1228356"/>
            <a:ext cx="1980000" cy="612000"/>
            <a:chOff x="3345366" y="2410002"/>
            <a:chExt cx="1980000" cy="612000"/>
          </a:xfrm>
        </p:grpSpPr>
        <p:sp>
          <p:nvSpPr>
            <p:cNvPr id="76" name="云形标注 75"/>
            <p:cNvSpPr/>
            <p:nvPr/>
          </p:nvSpPr>
          <p:spPr>
            <a:xfrm>
              <a:off x="3345366" y="2410002"/>
              <a:ext cx="1980000" cy="612000"/>
            </a:xfrm>
            <a:prstGeom prst="cloudCallout">
              <a:avLst>
                <a:gd name="adj1" fmla="val -69173"/>
                <a:gd name="adj2" fmla="val 78471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77" name="矩形 76"/>
            <p:cNvSpPr/>
            <p:nvPr/>
          </p:nvSpPr>
          <p:spPr>
            <a:xfrm>
              <a:off x="3394702" y="2489266"/>
              <a:ext cx="182852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真空介电常数</a:t>
              </a:r>
            </a:p>
          </p:txBody>
        </p:sp>
      </p:grpSp>
      <p:sp>
        <p:nvSpPr>
          <p:cNvPr id="78" name="椭圆 77"/>
          <p:cNvSpPr/>
          <p:nvPr/>
        </p:nvSpPr>
        <p:spPr>
          <a:xfrm>
            <a:off x="4786314" y="1990715"/>
            <a:ext cx="285752" cy="324000"/>
          </a:xfrm>
          <a:prstGeom prst="ellipse">
            <a:avLst/>
          </a:prstGeom>
          <a:noFill/>
          <a:ln w="1905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67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473603"/>
              </p:ext>
            </p:extLst>
          </p:nvPr>
        </p:nvGraphicFramePr>
        <p:xfrm>
          <a:off x="5681304" y="2967241"/>
          <a:ext cx="10144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88" name="Equation" r:id="rId11" imgW="520560" imgH="228600" progId="Equation.DSMT4">
                  <p:embed/>
                </p:oleObj>
              </mc:Choice>
              <mc:Fallback>
                <p:oleObj name="Equation" r:id="rId11" imgW="52056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304" y="2967241"/>
                        <a:ext cx="1014413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" name="组合 113"/>
          <p:cNvGrpSpPr/>
          <p:nvPr/>
        </p:nvGrpSpPr>
        <p:grpSpPr>
          <a:xfrm>
            <a:off x="553636" y="5924568"/>
            <a:ext cx="1980000" cy="637987"/>
            <a:chOff x="819656" y="5969000"/>
            <a:chExt cx="1980000" cy="637987"/>
          </a:xfrm>
        </p:grpSpPr>
        <p:graphicFrame>
          <p:nvGraphicFramePr>
            <p:cNvPr id="112" name="Object 1"/>
            <p:cNvGraphicFramePr>
              <a:graphicFrameLocks noChangeAspect="1"/>
            </p:cNvGraphicFramePr>
            <p:nvPr/>
          </p:nvGraphicFramePr>
          <p:xfrm>
            <a:off x="824594" y="5969000"/>
            <a:ext cx="1943087" cy="63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89" name="公式" r:id="rId13" imgW="1143000" imgH="431640" progId="Equation.3">
                    <p:embed/>
                  </p:oleObj>
                </mc:Choice>
                <mc:Fallback>
                  <p:oleObj name="公式" r:id="rId13" imgW="1143000" imgH="43164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594" y="5969000"/>
                          <a:ext cx="1943087" cy="63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" name="矩形 112"/>
            <p:cNvSpPr/>
            <p:nvPr/>
          </p:nvSpPr>
          <p:spPr>
            <a:xfrm>
              <a:off x="819656" y="6000768"/>
              <a:ext cx="1980000" cy="576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4" name="组合 163"/>
          <p:cNvGrpSpPr/>
          <p:nvPr/>
        </p:nvGrpSpPr>
        <p:grpSpPr>
          <a:xfrm>
            <a:off x="3305404" y="6000768"/>
            <a:ext cx="1800000" cy="468000"/>
            <a:chOff x="839740" y="6052950"/>
            <a:chExt cx="1800000" cy="468000"/>
          </a:xfrm>
        </p:grpSpPr>
        <p:graphicFrame>
          <p:nvGraphicFramePr>
            <p:cNvPr id="165" name="Object 1"/>
            <p:cNvGraphicFramePr>
              <a:graphicFrameLocks noChangeAspect="1"/>
            </p:cNvGraphicFramePr>
            <p:nvPr/>
          </p:nvGraphicFramePr>
          <p:xfrm>
            <a:off x="868310" y="6120248"/>
            <a:ext cx="1747837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90" name="公式" r:id="rId15" imgW="1028520" imgH="228600" progId="Equation.3">
                    <p:embed/>
                  </p:oleObj>
                </mc:Choice>
                <mc:Fallback>
                  <p:oleObj name="公式" r:id="rId15" imgW="1028520" imgH="2286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310" y="6120248"/>
                          <a:ext cx="1747837" cy="336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" name="矩形 165"/>
            <p:cNvSpPr/>
            <p:nvPr/>
          </p:nvSpPr>
          <p:spPr>
            <a:xfrm>
              <a:off x="839740" y="6052950"/>
              <a:ext cx="1800000" cy="468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90" name="直接连接符 89"/>
          <p:cNvCxnSpPr/>
          <p:nvPr/>
        </p:nvCxnSpPr>
        <p:spPr>
          <a:xfrm>
            <a:off x="5572132" y="3633789"/>
            <a:ext cx="0" cy="2988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Rectangle 2"/>
          <p:cNvSpPr txBox="1">
            <a:spLocks noRot="1" noChangeArrowheads="1"/>
          </p:cNvSpPr>
          <p:nvPr/>
        </p:nvSpPr>
        <p:spPr>
          <a:xfrm>
            <a:off x="5724128" y="3719934"/>
            <a:ext cx="3060000" cy="107721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rtlCol="0"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华文楷体" pitchFamily="2" charset="-122"/>
                <a:ea typeface="华文楷体" pitchFamily="2" charset="-122"/>
                <a:cs typeface="Times New Roman" pitchFamily="18" charset="0"/>
                <a:sym typeface="宋体" pitchFamily="2" charset="-122"/>
              </a:rPr>
              <a:t>固定电容器储存的电能</a:t>
            </a:r>
          </a:p>
        </p:txBody>
      </p:sp>
      <p:grpSp>
        <p:nvGrpSpPr>
          <p:cNvPr id="97" name="组合 96"/>
          <p:cNvGrpSpPr/>
          <p:nvPr/>
        </p:nvGrpSpPr>
        <p:grpSpPr>
          <a:xfrm>
            <a:off x="5868144" y="5114131"/>
            <a:ext cx="2844000" cy="619125"/>
            <a:chOff x="375184" y="5978504"/>
            <a:chExt cx="2844000" cy="619125"/>
          </a:xfrm>
        </p:grpSpPr>
        <p:graphicFrame>
          <p:nvGraphicFramePr>
            <p:cNvPr id="98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6393660"/>
                </p:ext>
              </p:extLst>
            </p:nvPr>
          </p:nvGraphicFramePr>
          <p:xfrm>
            <a:off x="414862" y="5978504"/>
            <a:ext cx="2762250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91" name="Equation" r:id="rId17" imgW="1625400" imgH="419040" progId="Equation.DSMT4">
                    <p:embed/>
                  </p:oleObj>
                </mc:Choice>
                <mc:Fallback>
                  <p:oleObj name="Equation" r:id="rId17" imgW="1625400" imgH="4190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862" y="5978504"/>
                          <a:ext cx="2762250" cy="619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矩形 98"/>
            <p:cNvSpPr/>
            <p:nvPr/>
          </p:nvSpPr>
          <p:spPr>
            <a:xfrm>
              <a:off x="375184" y="6000768"/>
              <a:ext cx="2844000" cy="576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2" name="组合 81"/>
          <p:cNvGrpSpPr/>
          <p:nvPr/>
        </p:nvGrpSpPr>
        <p:grpSpPr>
          <a:xfrm>
            <a:off x="5381631" y="1863725"/>
            <a:ext cx="3405212" cy="666750"/>
            <a:chOff x="5381631" y="1939925"/>
            <a:chExt cx="3405212" cy="666750"/>
          </a:xfrm>
        </p:grpSpPr>
        <p:graphicFrame>
          <p:nvGraphicFramePr>
            <p:cNvPr id="79" name="Object 1"/>
            <p:cNvGraphicFramePr>
              <a:graphicFrameLocks noChangeAspect="1"/>
            </p:cNvGraphicFramePr>
            <p:nvPr/>
          </p:nvGraphicFramePr>
          <p:xfrm>
            <a:off x="5526104" y="1939925"/>
            <a:ext cx="1384300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92" name="公式" r:id="rId19" imgW="711000" imgH="393480" progId="Equation.3">
                    <p:embed/>
                  </p:oleObj>
                </mc:Choice>
                <mc:Fallback>
                  <p:oleObj name="公式" r:id="rId19" imgW="711000" imgH="3934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6104" y="1939925"/>
                          <a:ext cx="1384300" cy="666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TextBox 80"/>
            <p:cNvSpPr txBox="1"/>
            <p:nvPr/>
          </p:nvSpPr>
          <p:spPr>
            <a:xfrm>
              <a:off x="5381631" y="2100253"/>
              <a:ext cx="34052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(                        8.85×10</a:t>
              </a:r>
              <a:r>
                <a:rPr lang="en-US" altLang="zh-CN" baseline="30000" dirty="0">
                  <a:latin typeface="Times New Roman" pitchFamily="18" charset="0"/>
                  <a:cs typeface="Times New Roman" pitchFamily="18" charset="0"/>
                </a:rPr>
                <a:t>-12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 F/m)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3" name="组合 67"/>
          <p:cNvGrpSpPr/>
          <p:nvPr/>
        </p:nvGrpSpPr>
        <p:grpSpPr>
          <a:xfrm>
            <a:off x="6781835" y="6050235"/>
            <a:ext cx="1800200" cy="576000"/>
            <a:chOff x="3597574" y="2429052"/>
            <a:chExt cx="1800200" cy="576000"/>
          </a:xfrm>
        </p:grpSpPr>
        <p:sp>
          <p:nvSpPr>
            <p:cNvPr id="89" name="云形标注 88"/>
            <p:cNvSpPr/>
            <p:nvPr/>
          </p:nvSpPr>
          <p:spPr>
            <a:xfrm>
              <a:off x="3597574" y="2429052"/>
              <a:ext cx="1764000" cy="576000"/>
            </a:xfrm>
            <a:prstGeom prst="cloudCallout">
              <a:avLst>
                <a:gd name="adj1" fmla="val -17557"/>
                <a:gd name="adj2" fmla="val -92054"/>
              </a:avLst>
            </a:prstGeom>
            <a:solidFill>
              <a:srgbClr val="00B0F0">
                <a:alpha val="67000"/>
              </a:srgb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01" name="矩形 100"/>
            <p:cNvSpPr/>
            <p:nvPr/>
          </p:nvSpPr>
          <p:spPr>
            <a:xfrm>
              <a:off x="3639190" y="2491834"/>
              <a:ext cx="175858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前提：</a:t>
              </a:r>
              <a:r>
                <a:rPr lang="en-US" altLang="zh-CN" sz="2000" i="1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C</a:t>
              </a:r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不变</a:t>
              </a:r>
            </a:p>
          </p:txBody>
        </p:sp>
      </p:grpSp>
      <p:cxnSp>
        <p:nvCxnSpPr>
          <p:cNvPr id="103" name="直接连接符 102"/>
          <p:cNvCxnSpPr/>
          <p:nvPr/>
        </p:nvCxnSpPr>
        <p:spPr>
          <a:xfrm rot="5400000">
            <a:off x="4572000" y="-966787"/>
            <a:ext cx="0" cy="9144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89BA88A3-86FD-453F-A1BD-4C8472BF81D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8916"/>
    </mc:Choice>
    <mc:Fallback>
      <p:transition spd="slow" advTm="3189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8" grpId="0"/>
      <p:bldP spid="74" grpId="0"/>
      <p:bldP spid="75" grpId="0" animBg="1"/>
      <p:bldP spid="67" grpId="0" animBg="1"/>
      <p:bldP spid="78" grpId="0" animBg="1"/>
      <p:bldP spid="9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07728" y="3470662"/>
            <a:ext cx="8864866" cy="30546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】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平行板电容器的两极板分别与电源的正负极相连，在保持开关闭合的情况下，将电容器两极板间的距离增大，则电容器的电容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电容器所带电量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极板间的场强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变化情况是（       ）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都逐渐增大</a:t>
            </a:r>
            <a:endParaRPr lang="en-US" altLang="zh-CN" sz="2200" b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都逐渐减小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逐渐减小，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变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逐渐减小，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变</a:t>
            </a:r>
            <a:endParaRPr lang="zh-CN" altLang="en-US" sz="22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552448" y="4898798"/>
            <a:ext cx="2052000" cy="1239961"/>
            <a:chOff x="6215074" y="4786838"/>
            <a:chExt cx="2052000" cy="1239961"/>
          </a:xfrm>
        </p:grpSpPr>
        <p:cxnSp>
          <p:nvCxnSpPr>
            <p:cNvPr id="30" name="直接连接符 29"/>
            <p:cNvCxnSpPr/>
            <p:nvPr/>
          </p:nvCxnSpPr>
          <p:spPr>
            <a:xfrm flipH="1" flipV="1">
              <a:off x="6886075" y="4802962"/>
              <a:ext cx="229110" cy="7794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6215074" y="5316448"/>
              <a:ext cx="399620" cy="13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6303960" y="5377448"/>
              <a:ext cx="215180" cy="13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 rot="5400000">
              <a:off x="6155960" y="5056160"/>
              <a:ext cx="540000" cy="135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 rot="5400000">
              <a:off x="6180719" y="5780202"/>
              <a:ext cx="491839" cy="135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6431188" y="4801605"/>
              <a:ext cx="427000" cy="1356"/>
            </a:xfrm>
            <a:prstGeom prst="line">
              <a:avLst/>
            </a:prstGeom>
            <a:ln w="15875">
              <a:solidFill>
                <a:schemeClr val="tx1"/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6430607" y="6022960"/>
              <a:ext cx="1629218" cy="135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>
              <a:off x="7152432" y="4875510"/>
              <a:ext cx="900000" cy="135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 rot="5400000">
              <a:off x="7791613" y="5132132"/>
              <a:ext cx="540000" cy="135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>
              <a:off x="7923075" y="5395338"/>
              <a:ext cx="276660" cy="13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>
              <a:off x="7928497" y="5528182"/>
              <a:ext cx="276660" cy="13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rot="5400000">
              <a:off x="7816100" y="5776363"/>
              <a:ext cx="491839" cy="135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椭圆 63"/>
            <p:cNvSpPr>
              <a:spLocks noChangeAspect="1"/>
            </p:cNvSpPr>
            <p:nvPr/>
          </p:nvSpPr>
          <p:spPr>
            <a:xfrm>
              <a:off x="7094475" y="4850900"/>
              <a:ext cx="46110" cy="4611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2" name="组合 31"/>
            <p:cNvGrpSpPr/>
            <p:nvPr/>
          </p:nvGrpSpPr>
          <p:grpSpPr>
            <a:xfrm>
              <a:off x="7786710" y="5095967"/>
              <a:ext cx="480364" cy="630721"/>
              <a:chOff x="7769887" y="4433968"/>
              <a:chExt cx="562561" cy="738647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7769887" y="4433968"/>
                <a:ext cx="28803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>
                    <a:solidFill>
                      <a:srgbClr val="390EF0"/>
                    </a:solidFill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600" b="1" dirty="0">
                  <a:solidFill>
                    <a:srgbClr val="390EF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8044416" y="4433968"/>
                <a:ext cx="28803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>
                    <a:solidFill>
                      <a:srgbClr val="390EF0"/>
                    </a:solidFill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600" b="1" dirty="0">
                  <a:solidFill>
                    <a:srgbClr val="390EF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7769887" y="4832359"/>
                <a:ext cx="28803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>
                    <a:solidFill>
                      <a:srgbClr val="390EF0"/>
                    </a:solidFill>
                    <a:latin typeface="黑体" pitchFamily="49" charset="-122"/>
                    <a:ea typeface="黑体" pitchFamily="49" charset="-122"/>
                  </a:rPr>
                  <a:t>-</a:t>
                </a:r>
                <a:endParaRPr lang="zh-CN" altLang="en-US" sz="1600" b="1" dirty="0">
                  <a:solidFill>
                    <a:srgbClr val="390EF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8044416" y="4834061"/>
                <a:ext cx="28803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>
                    <a:solidFill>
                      <a:srgbClr val="390EF0"/>
                    </a:solidFill>
                    <a:latin typeface="黑体" pitchFamily="49" charset="-122"/>
                    <a:ea typeface="黑体" pitchFamily="49" charset="-122"/>
                  </a:rPr>
                  <a:t>-</a:t>
                </a:r>
                <a:endParaRPr lang="zh-CN" altLang="en-US" sz="1600" b="1" dirty="0">
                  <a:solidFill>
                    <a:srgbClr val="390EF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65" name="直接连接符 64"/>
            <p:cNvCxnSpPr/>
            <p:nvPr/>
          </p:nvCxnSpPr>
          <p:spPr>
            <a:xfrm>
              <a:off x="6315432" y="5522228"/>
              <a:ext cx="215180" cy="13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6228184" y="5453608"/>
              <a:ext cx="399620" cy="13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6CA19F5C-0E22-42A6-AAB9-52414E627A58}"/>
              </a:ext>
            </a:extLst>
          </p:cNvPr>
          <p:cNvGrpSpPr/>
          <p:nvPr/>
        </p:nvGrpSpPr>
        <p:grpSpPr>
          <a:xfrm>
            <a:off x="3750847" y="5391217"/>
            <a:ext cx="2621353" cy="1134127"/>
            <a:chOff x="3534823" y="4887161"/>
            <a:chExt cx="2621353" cy="1134127"/>
          </a:xfrm>
        </p:grpSpPr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36C32698-4736-49D2-BEA3-CBB93668D0C8}"/>
                </a:ext>
              </a:extLst>
            </p:cNvPr>
            <p:cNvSpPr/>
            <p:nvPr/>
          </p:nvSpPr>
          <p:spPr>
            <a:xfrm>
              <a:off x="3539155" y="4887161"/>
              <a:ext cx="2596110" cy="10080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  <p:sp>
          <p:nvSpPr>
            <p:cNvPr id="28" name="Rectangle 3">
              <a:extLst>
                <a:ext uri="{FF2B5EF4-FFF2-40B4-BE49-F238E27FC236}">
                  <a16:creationId xmlns:a16="http://schemas.microsoft.com/office/drawing/2014/main" id="{DF1C9937-3991-47EB-8E8B-C9A69A5D1236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3534823" y="4901908"/>
              <a:ext cx="2621353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anose="02020603050405020304" pitchFamily="18" charset="0"/>
                  <a:ea typeface="华文楷体" pitchFamily="2" charset="-122"/>
                  <a:cs typeface="Times New Roman" panose="02020603050405020304" pitchFamily="18" charset="0"/>
                </a:rPr>
                <a:t> 电源相连 → </a:t>
              </a:r>
              <a:r>
                <a:rPr lang="en-US" altLang="zh-CN" sz="20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anose="02020603050405020304" pitchFamily="18" charset="0"/>
                  <a:ea typeface="华文楷体" pitchFamily="2" charset="-122"/>
                  <a:cs typeface="Times New Roman" panose="02020603050405020304" pitchFamily="18" charset="0"/>
                </a:rPr>
                <a:t>U</a:t>
              </a:r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anose="02020603050405020304" pitchFamily="18" charset="0"/>
                  <a:ea typeface="华文楷体" pitchFamily="2" charset="-122"/>
                  <a:cs typeface="Times New Roman" panose="02020603050405020304" pitchFamily="18" charset="0"/>
                </a:rPr>
                <a:t>不变；</a:t>
              </a:r>
              <a:endParaRPr lang="en-US" altLang="zh-CN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3">
              <a:extLst>
                <a:ext uri="{FF2B5EF4-FFF2-40B4-BE49-F238E27FC236}">
                  <a16:creationId xmlns:a16="http://schemas.microsoft.com/office/drawing/2014/main" id="{6EBF6754-30EA-4008-8ABC-6F246D4FCC79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3550005" y="5378346"/>
              <a:ext cx="2541931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anose="02020603050405020304" pitchFamily="18" charset="0"/>
                  <a:ea typeface="华文楷体" pitchFamily="2" charset="-122"/>
                  <a:cs typeface="Times New Roman" panose="02020603050405020304" pitchFamily="18" charset="0"/>
                </a:rPr>
                <a:t> 断开电源 → </a:t>
              </a:r>
              <a:r>
                <a:rPr lang="en-US" altLang="zh-CN" sz="20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anose="02020603050405020304" pitchFamily="18" charset="0"/>
                  <a:ea typeface="华文楷体" pitchFamily="2" charset="-122"/>
                  <a:cs typeface="Times New Roman" panose="02020603050405020304" pitchFamily="18" charset="0"/>
                </a:rPr>
                <a:t>Q</a:t>
              </a:r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anose="02020603050405020304" pitchFamily="18" charset="0"/>
                  <a:ea typeface="华文楷体" pitchFamily="2" charset="-122"/>
                  <a:cs typeface="Times New Roman" panose="02020603050405020304" pitchFamily="18" charset="0"/>
                </a:rPr>
                <a:t>不变</a:t>
              </a:r>
              <a:endParaRPr lang="en-US" altLang="zh-CN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7300" y="615893"/>
            <a:ext cx="8845182" cy="5851602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】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个固定电容器在充电过程中，两个极板间的电压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随电容器所带电荷量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变化而变化。下图中正确反映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关系的图像是（      ）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11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8475153" y="1058838"/>
            <a:ext cx="55998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2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6654515" y="4349281"/>
            <a:ext cx="45439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9760147C-F64F-4A4E-89C0-1C8C62D09827}"/>
              </a:ext>
            </a:extLst>
          </p:cNvPr>
          <p:cNvGrpSpPr/>
          <p:nvPr/>
        </p:nvGrpSpPr>
        <p:grpSpPr>
          <a:xfrm>
            <a:off x="876235" y="1700808"/>
            <a:ext cx="7598918" cy="1766421"/>
            <a:chOff x="876235" y="1580845"/>
            <a:chExt cx="7598918" cy="1766421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6CC099F0-372E-4727-951B-5C752D7CC6C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lum bright="-20000" contrast="40000"/>
            </a:blip>
            <a:stretch>
              <a:fillRect/>
            </a:stretch>
          </p:blipFill>
          <p:spPr>
            <a:xfrm>
              <a:off x="876235" y="1580845"/>
              <a:ext cx="7598918" cy="1507805"/>
            </a:xfrm>
            <a:prstGeom prst="rect">
              <a:avLst/>
            </a:prstGeom>
          </p:spPr>
        </p:pic>
        <p:sp>
          <p:nvSpPr>
            <p:cNvPr id="35" name="Text Box 9">
              <a:extLst>
                <a:ext uri="{FF2B5EF4-FFF2-40B4-BE49-F238E27FC236}">
                  <a16:creationId xmlns:a16="http://schemas.microsoft.com/office/drawing/2014/main" id="{DDEEAD01-A178-49FA-ADE4-E85EFE8E7B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3651" y="2947156"/>
              <a:ext cx="45439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36" name="Text Box 9">
              <a:extLst>
                <a:ext uri="{FF2B5EF4-FFF2-40B4-BE49-F238E27FC236}">
                  <a16:creationId xmlns:a16="http://schemas.microsoft.com/office/drawing/2014/main" id="{C96A2B5F-1EC9-4F71-8270-9D1280BFCA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1680" y="2935830"/>
              <a:ext cx="45439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37" name="Text Box 9">
              <a:extLst>
                <a:ext uri="{FF2B5EF4-FFF2-40B4-BE49-F238E27FC236}">
                  <a16:creationId xmlns:a16="http://schemas.microsoft.com/office/drawing/2014/main" id="{70AC479B-6DAB-432F-A53A-B90BD4F75B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57969" y="2936270"/>
              <a:ext cx="45439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D</a:t>
              </a:r>
            </a:p>
          </p:txBody>
        </p:sp>
        <p:sp>
          <p:nvSpPr>
            <p:cNvPr id="38" name="Text Box 9">
              <a:extLst>
                <a:ext uri="{FF2B5EF4-FFF2-40B4-BE49-F238E27FC236}">
                  <a16:creationId xmlns:a16="http://schemas.microsoft.com/office/drawing/2014/main" id="{5E9613EA-96A1-406E-8236-706F945CA3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5998" y="2924944"/>
              <a:ext cx="45439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C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7">
            <p14:nvContentPartPr>
              <p14:cNvPr id="10" name="墨迹 9">
                <a:extLst>
                  <a:ext uri="{FF2B5EF4-FFF2-40B4-BE49-F238E27FC236}">
                    <a16:creationId xmlns:a16="http://schemas.microsoft.com/office/drawing/2014/main" id="{0AD41CCC-4E6A-4CF3-A963-6E83DF71A0BF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3962520" y="4724280"/>
              <a:ext cx="4362840" cy="1734120"/>
            </p14:xfrm>
          </p:contentPart>
        </mc:Choice>
        <mc:Fallback>
          <p:pic>
            <p:nvPicPr>
              <p:cNvPr id="10" name="墨迹 9">
                <a:extLst>
                  <a:ext uri="{FF2B5EF4-FFF2-40B4-BE49-F238E27FC236}">
                    <a16:creationId xmlns:a16="http://schemas.microsoft.com/office/drawing/2014/main" id="{0AD41CCC-4E6A-4CF3-A963-6E83DF71A0BF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953160" y="4714920"/>
                <a:ext cx="4381560" cy="1752840"/>
              </a:xfrm>
              <a:prstGeom prst="rect">
                <a:avLst/>
              </a:prstGeom>
            </p:spPr>
          </p:pic>
        </mc:Fallback>
      </mc:AlternateContent>
      <p:pic>
        <p:nvPicPr>
          <p:cNvPr id="11" name="音频 10">
            <a:hlinkClick r:id="" action="ppaction://media"/>
            <a:extLst>
              <a:ext uri="{FF2B5EF4-FFF2-40B4-BE49-F238E27FC236}">
                <a16:creationId xmlns:a16="http://schemas.microsoft.com/office/drawing/2014/main" id="{BD7AC261-A645-47FE-91F9-1ED8DA0C6B8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742118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09474"/>
    </mc:Choice>
    <mc:Fallback>
      <p:transition spd="slow" advTm="40947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3" grpId="0"/>
      <p:bldP spid="2" grpId="0" bldLvl="0" animBg="1" autoUpdateAnimBg="0"/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Rot="1" noChangeArrowheads="1"/>
          </p:cNvSpPr>
          <p:nvPr/>
        </p:nvSpPr>
        <p:spPr bwMode="auto">
          <a:xfrm>
            <a:off x="812562" y="177894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8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静电场　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684119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8.5  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电容器的电容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35" name="Rectangle 2"/>
          <p:cNvSpPr txBox="1">
            <a:spLocks noRot="1" noChangeArrowheads="1"/>
          </p:cNvSpPr>
          <p:nvPr/>
        </p:nvSpPr>
        <p:spPr>
          <a:xfrm>
            <a:off x="289918" y="1059191"/>
            <a:ext cx="1138810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容器</a:t>
            </a:r>
          </a:p>
        </p:txBody>
      </p:sp>
      <p:sp>
        <p:nvSpPr>
          <p:cNvPr id="40" name="Rectangle 3"/>
          <p:cNvSpPr txBox="1">
            <a:spLocks noRot="1" noChangeArrowheads="1"/>
          </p:cNvSpPr>
          <p:nvPr/>
        </p:nvSpPr>
        <p:spPr>
          <a:xfrm>
            <a:off x="285720" y="1571612"/>
            <a:ext cx="657229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构造：任意两相互靠近且彼此</a:t>
            </a:r>
            <a:r>
              <a:rPr lang="zh-CN" altLang="en-US" sz="2000" b="1" dirty="0">
                <a:solidFill>
                  <a:srgbClr val="390E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绝缘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000" b="1" dirty="0">
                <a:solidFill>
                  <a:srgbClr val="390E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导体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Rectangle 3"/>
          <p:cNvSpPr txBox="1">
            <a:spLocks noRot="1" noChangeArrowheads="1"/>
          </p:cNvSpPr>
          <p:nvPr/>
        </p:nvSpPr>
        <p:spPr>
          <a:xfrm>
            <a:off x="642910" y="2071678"/>
            <a:ext cx="507209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极板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-- 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构成电容器的两导体；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2" name="Rectangle 3"/>
          <p:cNvSpPr txBox="1">
            <a:spLocks noRot="1" noChangeArrowheads="1"/>
          </p:cNvSpPr>
          <p:nvPr/>
        </p:nvSpPr>
        <p:spPr>
          <a:xfrm>
            <a:off x="642910" y="2500306"/>
            <a:ext cx="29289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平行板电容器： 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73" name="组合 72"/>
          <p:cNvGrpSpPr>
            <a:grpSpLocks noChangeAspect="1"/>
          </p:cNvGrpSpPr>
          <p:nvPr/>
        </p:nvGrpSpPr>
        <p:grpSpPr>
          <a:xfrm>
            <a:off x="4916166" y="1928802"/>
            <a:ext cx="3636000" cy="1285337"/>
            <a:chOff x="4916166" y="1973183"/>
            <a:chExt cx="4168792" cy="1473684"/>
          </a:xfrm>
        </p:grpSpPr>
        <p:grpSp>
          <p:nvGrpSpPr>
            <p:cNvPr id="43" name="组合 16"/>
            <p:cNvGrpSpPr>
              <a:grpSpLocks noChangeAspect="1"/>
            </p:cNvGrpSpPr>
            <p:nvPr/>
          </p:nvGrpSpPr>
          <p:grpSpPr bwMode="auto">
            <a:xfrm>
              <a:off x="5786446" y="2300641"/>
              <a:ext cx="2484000" cy="1146226"/>
              <a:chOff x="623120" y="2806840"/>
              <a:chExt cx="4101202" cy="1892321"/>
            </a:xfrm>
          </p:grpSpPr>
          <p:sp>
            <p:nvSpPr>
              <p:cNvPr id="44" name="立方体 43"/>
              <p:cNvSpPr/>
              <p:nvPr/>
            </p:nvSpPr>
            <p:spPr>
              <a:xfrm>
                <a:off x="656006" y="3524630"/>
                <a:ext cx="4068316" cy="857256"/>
              </a:xfrm>
              <a:prstGeom prst="cube">
                <a:avLst>
                  <a:gd name="adj" fmla="val 79949"/>
                </a:avLst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000"/>
              </a:p>
            </p:txBody>
          </p:sp>
          <p:sp>
            <p:nvSpPr>
              <p:cNvPr id="45" name="立方体 44"/>
              <p:cNvSpPr/>
              <p:nvPr/>
            </p:nvSpPr>
            <p:spPr>
              <a:xfrm>
                <a:off x="633098" y="3143388"/>
                <a:ext cx="4068315" cy="1035069"/>
              </a:xfrm>
              <a:prstGeom prst="cube">
                <a:avLst>
                  <a:gd name="adj" fmla="val 63122"/>
                </a:avLst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000"/>
              </a:p>
            </p:txBody>
          </p:sp>
          <p:sp>
            <p:nvSpPr>
              <p:cNvPr id="46" name="立方体 45"/>
              <p:cNvSpPr/>
              <p:nvPr/>
            </p:nvSpPr>
            <p:spPr>
              <a:xfrm>
                <a:off x="623120" y="2978741"/>
                <a:ext cx="4068315" cy="785817"/>
              </a:xfrm>
              <a:prstGeom prst="cube">
                <a:avLst>
                  <a:gd name="adj" fmla="val 79949"/>
                </a:avLst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000"/>
              </a:p>
            </p:txBody>
          </p:sp>
          <p:cxnSp>
            <p:nvCxnSpPr>
              <p:cNvPr id="51" name="直接连接符 8"/>
              <p:cNvCxnSpPr/>
              <p:nvPr/>
            </p:nvCxnSpPr>
            <p:spPr bwMode="auto">
              <a:xfrm rot="5400000" flipH="1" flipV="1">
                <a:off x="2396961" y="3010042"/>
                <a:ext cx="407991" cy="1588"/>
              </a:xfrm>
              <a:prstGeom prst="line">
                <a:avLst/>
              </a:prstGeom>
              <a:ln w="38100">
                <a:solidFill>
                  <a:schemeClr val="tx1"/>
                </a:solidFill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/>
              <p:cNvCxnSpPr/>
              <p:nvPr/>
            </p:nvCxnSpPr>
            <p:spPr bwMode="auto">
              <a:xfrm rot="16200000" flipH="1">
                <a:off x="2430651" y="4540760"/>
                <a:ext cx="316802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组合 67"/>
            <p:cNvGrpSpPr/>
            <p:nvPr/>
          </p:nvGrpSpPr>
          <p:grpSpPr>
            <a:xfrm>
              <a:off x="7529894" y="1973183"/>
              <a:ext cx="726688" cy="406935"/>
              <a:chOff x="3828360" y="2467494"/>
              <a:chExt cx="726688" cy="406935"/>
            </a:xfrm>
          </p:grpSpPr>
          <p:sp>
            <p:nvSpPr>
              <p:cNvPr id="54" name="云形标注 53"/>
              <p:cNvSpPr/>
              <p:nvPr/>
            </p:nvSpPr>
            <p:spPr>
              <a:xfrm>
                <a:off x="3845614" y="2478429"/>
                <a:ext cx="648000" cy="396000"/>
              </a:xfrm>
              <a:prstGeom prst="cloudCallout">
                <a:avLst>
                  <a:gd name="adj1" fmla="val -48446"/>
                  <a:gd name="adj2" fmla="val 80239"/>
                </a:avLst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endParaRPr>
              </a:p>
            </p:txBody>
          </p:sp>
          <p:sp>
            <p:nvSpPr>
              <p:cNvPr id="55" name="矩形 54"/>
              <p:cNvSpPr/>
              <p:nvPr/>
            </p:nvSpPr>
            <p:spPr>
              <a:xfrm>
                <a:off x="3828360" y="2467494"/>
                <a:ext cx="726688" cy="3881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1600" dirty="0">
                    <a:ln w="18415" cmpd="sng">
                      <a:solidFill>
                        <a:srgbClr val="FFFFFF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63500" dir="3600000" algn="tl" rotWithShape="0">
                        <a:srgbClr val="000000">
                          <a:alpha val="70000"/>
                        </a:srgbClr>
                      </a:outerShdw>
                    </a:effectLst>
                    <a:latin typeface="楷体" pitchFamily="49" charset="-122"/>
                    <a:ea typeface="楷体" pitchFamily="49" charset="-122"/>
                  </a:rPr>
                  <a:t>极板</a:t>
                </a:r>
                <a:endParaRPr lang="en-US" altLang="zh-CN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grpSp>
          <p:nvGrpSpPr>
            <p:cNvPr id="56" name="组合 67"/>
            <p:cNvGrpSpPr/>
            <p:nvPr/>
          </p:nvGrpSpPr>
          <p:grpSpPr>
            <a:xfrm>
              <a:off x="4916166" y="2918811"/>
              <a:ext cx="735843" cy="398468"/>
              <a:chOff x="3819205" y="2467494"/>
              <a:chExt cx="735843" cy="398468"/>
            </a:xfrm>
          </p:grpSpPr>
          <p:sp>
            <p:nvSpPr>
              <p:cNvPr id="57" name="云形标注 56"/>
              <p:cNvSpPr/>
              <p:nvPr/>
            </p:nvSpPr>
            <p:spPr>
              <a:xfrm>
                <a:off x="3819205" y="2469962"/>
                <a:ext cx="648000" cy="396000"/>
              </a:xfrm>
              <a:prstGeom prst="cloudCallout">
                <a:avLst>
                  <a:gd name="adj1" fmla="val 98800"/>
                  <a:gd name="adj2" fmla="val 17437"/>
                </a:avLst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endParaRPr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3828360" y="2467494"/>
                <a:ext cx="726688" cy="3881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1600" dirty="0">
                    <a:ln w="18415" cmpd="sng">
                      <a:solidFill>
                        <a:srgbClr val="FFFFFF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63500" dir="3600000" algn="tl" rotWithShape="0">
                        <a:srgbClr val="000000">
                          <a:alpha val="70000"/>
                        </a:srgbClr>
                      </a:outerShdw>
                    </a:effectLst>
                    <a:latin typeface="楷体" pitchFamily="49" charset="-122"/>
                    <a:ea typeface="楷体" pitchFamily="49" charset="-122"/>
                  </a:rPr>
                  <a:t>极板</a:t>
                </a:r>
                <a:endParaRPr lang="en-US" altLang="zh-CN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grpSp>
          <p:nvGrpSpPr>
            <p:cNvPr id="59" name="组合 58"/>
            <p:cNvGrpSpPr/>
            <p:nvPr/>
          </p:nvGrpSpPr>
          <p:grpSpPr>
            <a:xfrm>
              <a:off x="8072462" y="2872774"/>
              <a:ext cx="1012496" cy="432000"/>
              <a:chOff x="6629410" y="571480"/>
              <a:chExt cx="1012496" cy="432000"/>
            </a:xfrm>
          </p:grpSpPr>
          <p:sp>
            <p:nvSpPr>
              <p:cNvPr id="60" name="云形标注 59"/>
              <p:cNvSpPr/>
              <p:nvPr/>
            </p:nvSpPr>
            <p:spPr>
              <a:xfrm>
                <a:off x="6681845" y="571480"/>
                <a:ext cx="900000" cy="432000"/>
              </a:xfrm>
              <a:prstGeom prst="cloudCallout">
                <a:avLst>
                  <a:gd name="adj1" fmla="val -65816"/>
                  <a:gd name="adj2" fmla="val -44054"/>
                </a:avLst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6629410" y="582366"/>
                <a:ext cx="1012496" cy="388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1600" dirty="0">
                    <a:ln w="18415" cmpd="sng">
                      <a:solidFill>
                        <a:srgbClr val="FFFFFF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63500" dir="3600000" algn="tl" rotWithShape="0">
                        <a:srgbClr val="000000">
                          <a:alpha val="70000"/>
                        </a:srgbClr>
                      </a:outerShdw>
                    </a:effectLst>
                    <a:latin typeface="楷体" pitchFamily="49" charset="-122"/>
                    <a:ea typeface="楷体" pitchFamily="49" charset="-122"/>
                    <a:cs typeface="Times New Roman" pitchFamily="18" charset="0"/>
                  </a:rPr>
                  <a:t>电介质</a:t>
                </a:r>
              </a:p>
            </p:txBody>
          </p:sp>
        </p:grpSp>
      </p:grpSp>
      <p:sp>
        <p:nvSpPr>
          <p:cNvPr id="62" name="Rectangle 3"/>
          <p:cNvSpPr txBox="1">
            <a:spLocks noRot="1" noChangeArrowheads="1"/>
          </p:cNvSpPr>
          <p:nvPr/>
        </p:nvSpPr>
        <p:spPr>
          <a:xfrm>
            <a:off x="285720" y="3122612"/>
            <a:ext cx="214314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工作方式： 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Rectangle 3"/>
          <p:cNvSpPr txBox="1">
            <a:spLocks noRot="1" noChangeArrowheads="1"/>
          </p:cNvSpPr>
          <p:nvPr/>
        </p:nvSpPr>
        <p:spPr>
          <a:xfrm>
            <a:off x="634443" y="3639612"/>
            <a:ext cx="1008599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充电： </a:t>
            </a:r>
            <a:endParaRPr lang="en-US" altLang="zh-CN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Rectangle 3"/>
          <p:cNvSpPr txBox="1">
            <a:spLocks noRot="1" noChangeArrowheads="1"/>
          </p:cNvSpPr>
          <p:nvPr/>
        </p:nvSpPr>
        <p:spPr>
          <a:xfrm>
            <a:off x="1357290" y="3639612"/>
            <a:ext cx="378621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使其带电的过程 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Rectangle 3"/>
          <p:cNvSpPr txBox="1">
            <a:spLocks noRot="1" noChangeArrowheads="1"/>
          </p:cNvSpPr>
          <p:nvPr/>
        </p:nvSpPr>
        <p:spPr>
          <a:xfrm>
            <a:off x="642910" y="4143380"/>
            <a:ext cx="400052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充电后两极板带等量异种电荷；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6" name="Rectangle 3"/>
          <p:cNvSpPr txBox="1">
            <a:spLocks noRot="1" noChangeArrowheads="1"/>
          </p:cNvSpPr>
          <p:nvPr/>
        </p:nvSpPr>
        <p:spPr>
          <a:xfrm>
            <a:off x="642910" y="4643446"/>
            <a:ext cx="478634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电源相连 → 极板间电压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变；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7" name="Rectangle 3"/>
          <p:cNvSpPr txBox="1">
            <a:spLocks noRot="1" noChangeArrowheads="1"/>
          </p:cNvSpPr>
          <p:nvPr/>
        </p:nvSpPr>
        <p:spPr>
          <a:xfrm>
            <a:off x="642910" y="5143512"/>
            <a:ext cx="428628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断开电源 → 极板带电量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变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8" name="Rectangle 3"/>
          <p:cNvSpPr txBox="1">
            <a:spLocks noRot="1" noChangeArrowheads="1"/>
          </p:cNvSpPr>
          <p:nvPr/>
        </p:nvSpPr>
        <p:spPr>
          <a:xfrm>
            <a:off x="634443" y="5715016"/>
            <a:ext cx="937161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放电： </a:t>
            </a:r>
            <a:endParaRPr lang="en-US" altLang="zh-CN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Rectangle 3"/>
          <p:cNvSpPr txBox="1">
            <a:spLocks noRot="1" noChangeArrowheads="1"/>
          </p:cNvSpPr>
          <p:nvPr/>
        </p:nvSpPr>
        <p:spPr>
          <a:xfrm>
            <a:off x="1428728" y="5715016"/>
            <a:ext cx="3214710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使其失去电荷的过程 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0" name="组合 67"/>
          <p:cNvGrpSpPr/>
          <p:nvPr/>
        </p:nvGrpSpPr>
        <p:grpSpPr>
          <a:xfrm>
            <a:off x="1652569" y="1176322"/>
            <a:ext cx="1601458" cy="468000"/>
            <a:chOff x="3639190" y="2440382"/>
            <a:chExt cx="1601458" cy="468000"/>
          </a:xfrm>
        </p:grpSpPr>
        <p:sp>
          <p:nvSpPr>
            <p:cNvPr id="71" name="云形标注 70"/>
            <p:cNvSpPr/>
            <p:nvPr/>
          </p:nvSpPr>
          <p:spPr>
            <a:xfrm>
              <a:off x="3834962" y="2440382"/>
              <a:ext cx="1188000" cy="468000"/>
            </a:xfrm>
            <a:prstGeom prst="cloudCallout">
              <a:avLst>
                <a:gd name="adj1" fmla="val -75315"/>
                <a:gd name="adj2" fmla="val -24776"/>
              </a:avLst>
            </a:prstGeom>
            <a:solidFill>
              <a:srgbClr val="00B0F0">
                <a:alpha val="67000"/>
              </a:srgb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3639190" y="2453734"/>
              <a:ext cx="160145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储存电荷</a:t>
              </a:r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6500826" y="4757747"/>
            <a:ext cx="1538414" cy="1426765"/>
            <a:chOff x="6967024" y="5215821"/>
            <a:chExt cx="1538414" cy="1426765"/>
          </a:xfrm>
        </p:grpSpPr>
        <p:grpSp>
          <p:nvGrpSpPr>
            <p:cNvPr id="116" name="组合 115"/>
            <p:cNvGrpSpPr/>
            <p:nvPr/>
          </p:nvGrpSpPr>
          <p:grpSpPr>
            <a:xfrm>
              <a:off x="6973904" y="5215821"/>
              <a:ext cx="1531534" cy="1426765"/>
              <a:chOff x="6973904" y="4239067"/>
              <a:chExt cx="1531534" cy="1426765"/>
            </a:xfrm>
          </p:grpSpPr>
          <p:cxnSp>
            <p:nvCxnSpPr>
              <p:cNvPr id="122" name="直接连接符 121"/>
              <p:cNvCxnSpPr/>
              <p:nvPr/>
            </p:nvCxnSpPr>
            <p:spPr>
              <a:xfrm>
                <a:off x="6977079" y="5662460"/>
                <a:ext cx="1404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/>
              <p:cNvCxnSpPr/>
              <p:nvPr/>
            </p:nvCxnSpPr>
            <p:spPr>
              <a:xfrm>
                <a:off x="7263784" y="4448014"/>
                <a:ext cx="252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椭圆 123"/>
              <p:cNvSpPr>
                <a:spLocks noChangeAspect="1"/>
              </p:cNvSpPr>
              <p:nvPr/>
            </p:nvSpPr>
            <p:spPr>
              <a:xfrm>
                <a:off x="7511844" y="4316024"/>
                <a:ext cx="252000" cy="2520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423987" y="4239067"/>
                <a:ext cx="35719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×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cxnSp>
            <p:nvCxnSpPr>
              <p:cNvPr id="126" name="直接连接符 125"/>
              <p:cNvCxnSpPr/>
              <p:nvPr/>
            </p:nvCxnSpPr>
            <p:spPr>
              <a:xfrm>
                <a:off x="7771470" y="4448014"/>
                <a:ext cx="612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直接连接符 126"/>
              <p:cNvCxnSpPr/>
              <p:nvPr/>
            </p:nvCxnSpPr>
            <p:spPr>
              <a:xfrm rot="5400000">
                <a:off x="8139982" y="4679264"/>
                <a:ext cx="4752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直接连接符 127"/>
              <p:cNvCxnSpPr/>
              <p:nvPr/>
            </p:nvCxnSpPr>
            <p:spPr>
              <a:xfrm>
                <a:off x="8253438" y="4927442"/>
                <a:ext cx="2520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直接连接符 128"/>
              <p:cNvCxnSpPr/>
              <p:nvPr/>
            </p:nvCxnSpPr>
            <p:spPr>
              <a:xfrm>
                <a:off x="8246063" y="5083018"/>
                <a:ext cx="2520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直接连接符 129"/>
              <p:cNvCxnSpPr/>
              <p:nvPr/>
            </p:nvCxnSpPr>
            <p:spPr>
              <a:xfrm rot="5400000">
                <a:off x="8090058" y="5373666"/>
                <a:ext cx="576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1" name="椭圆 130"/>
              <p:cNvSpPr>
                <a:spLocks noChangeAspect="1"/>
              </p:cNvSpPr>
              <p:nvPr/>
            </p:nvSpPr>
            <p:spPr>
              <a:xfrm>
                <a:off x="7215206" y="4416264"/>
                <a:ext cx="54000" cy="54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2" name="直接连接符 131"/>
              <p:cNvCxnSpPr/>
              <p:nvPr/>
            </p:nvCxnSpPr>
            <p:spPr>
              <a:xfrm rot="5400000">
                <a:off x="6470698" y="5161038"/>
                <a:ext cx="1008000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  <a:headEnd type="oval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3" name="直接连接符 132"/>
            <p:cNvCxnSpPr/>
            <p:nvPr/>
          </p:nvCxnSpPr>
          <p:spPr>
            <a:xfrm rot="10800000" flipV="1">
              <a:off x="6967024" y="5439754"/>
              <a:ext cx="250838" cy="21765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1" name="Rectangle 3"/>
          <p:cNvSpPr txBox="1">
            <a:spLocks noRot="1" noChangeArrowheads="1"/>
          </p:cNvSpPr>
          <p:nvPr/>
        </p:nvSpPr>
        <p:spPr>
          <a:xfrm>
            <a:off x="285720" y="6215082"/>
            <a:ext cx="1714512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储电原理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2" name="Rectangle 3"/>
          <p:cNvSpPr txBox="1">
            <a:spLocks noRot="1" noChangeArrowheads="1"/>
          </p:cNvSpPr>
          <p:nvPr/>
        </p:nvSpPr>
        <p:spPr>
          <a:xfrm>
            <a:off x="1798165" y="6223246"/>
            <a:ext cx="3693004" cy="51095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异种电荷由于相互吸引而保存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2" name="组合 91"/>
          <p:cNvGrpSpPr/>
          <p:nvPr/>
        </p:nvGrpSpPr>
        <p:grpSpPr>
          <a:xfrm>
            <a:off x="5962660" y="3393579"/>
            <a:ext cx="2304414" cy="1252005"/>
            <a:chOff x="5962660" y="3393579"/>
            <a:chExt cx="2304414" cy="1252005"/>
          </a:xfrm>
        </p:grpSpPr>
        <p:grpSp>
          <p:nvGrpSpPr>
            <p:cNvPr id="139" name="组合 138"/>
            <p:cNvGrpSpPr>
              <a:grpSpLocks noChangeAspect="1"/>
            </p:cNvGrpSpPr>
            <p:nvPr/>
          </p:nvGrpSpPr>
          <p:grpSpPr>
            <a:xfrm>
              <a:off x="6215074" y="3393579"/>
              <a:ext cx="2052000" cy="1252005"/>
              <a:chOff x="6215074" y="3391517"/>
              <a:chExt cx="2403126" cy="1466243"/>
            </a:xfrm>
          </p:grpSpPr>
          <p:cxnSp>
            <p:nvCxnSpPr>
              <p:cNvPr id="74" name="直接连接符 73"/>
              <p:cNvCxnSpPr/>
              <p:nvPr/>
            </p:nvCxnSpPr>
            <p:spPr>
              <a:xfrm rot="16200000" flipV="1">
                <a:off x="7030267" y="3395129"/>
                <a:ext cx="182564" cy="24131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5" name="组合 74"/>
              <p:cNvGrpSpPr/>
              <p:nvPr/>
            </p:nvGrpSpPr>
            <p:grpSpPr>
              <a:xfrm>
                <a:off x="6215074" y="3391517"/>
                <a:ext cx="2330614" cy="1466243"/>
                <a:chOff x="6215074" y="4200713"/>
                <a:chExt cx="2330614" cy="1466243"/>
              </a:xfrm>
            </p:grpSpPr>
            <p:cxnSp>
              <p:nvCxnSpPr>
                <p:cNvPr id="76" name="直接连接符 75"/>
                <p:cNvCxnSpPr/>
                <p:nvPr/>
              </p:nvCxnSpPr>
              <p:spPr>
                <a:xfrm>
                  <a:off x="6215074" y="5019518"/>
                  <a:ext cx="468000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直接连接符 76"/>
                <p:cNvCxnSpPr/>
                <p:nvPr/>
              </p:nvCxnSpPr>
              <p:spPr>
                <a:xfrm>
                  <a:off x="6319170" y="5090956"/>
                  <a:ext cx="252000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直接连接符 77"/>
                <p:cNvCxnSpPr/>
                <p:nvPr/>
              </p:nvCxnSpPr>
              <p:spPr>
                <a:xfrm rot="5400000">
                  <a:off x="6066046" y="4610024"/>
                  <a:ext cx="792000" cy="1588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直接连接符 78"/>
                <p:cNvCxnSpPr/>
                <p:nvPr/>
              </p:nvCxnSpPr>
              <p:spPr>
                <a:xfrm rot="5400000">
                  <a:off x="6174840" y="5378162"/>
                  <a:ext cx="576000" cy="1588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直接连接符 79"/>
                <p:cNvCxnSpPr/>
                <p:nvPr/>
              </p:nvCxnSpPr>
              <p:spPr>
                <a:xfrm>
                  <a:off x="6468168" y="4232112"/>
                  <a:ext cx="500066" cy="1588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  <a:tailEnd type="oval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直接连接符 80"/>
                <p:cNvCxnSpPr/>
                <p:nvPr/>
              </p:nvCxnSpPr>
              <p:spPr>
                <a:xfrm>
                  <a:off x="6467488" y="5662460"/>
                  <a:ext cx="1908000" cy="1588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直接连接符 81"/>
                <p:cNvCxnSpPr/>
                <p:nvPr/>
              </p:nvCxnSpPr>
              <p:spPr>
                <a:xfrm>
                  <a:off x="7263784" y="4448014"/>
                  <a:ext cx="252000" cy="1588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3" name="椭圆 82"/>
                <p:cNvSpPr>
                  <a:spLocks noChangeAspect="1"/>
                </p:cNvSpPr>
                <p:nvPr/>
              </p:nvSpPr>
              <p:spPr>
                <a:xfrm>
                  <a:off x="7511844" y="4316024"/>
                  <a:ext cx="252000" cy="2520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4" name="TextBox 83"/>
                <p:cNvSpPr txBox="1"/>
                <p:nvPr/>
              </p:nvSpPr>
              <p:spPr>
                <a:xfrm>
                  <a:off x="7385419" y="4200713"/>
                  <a:ext cx="357190" cy="4685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b="1" dirty="0">
                      <a:latin typeface="黑体" pitchFamily="49" charset="-122"/>
                      <a:ea typeface="黑体" pitchFamily="49" charset="-122"/>
                      <a:cs typeface="Times New Roman" pitchFamily="18" charset="0"/>
                    </a:rPr>
                    <a:t>×</a:t>
                  </a:r>
                  <a:endParaRPr lang="zh-CN" altLang="en-US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endParaRPr>
                </a:p>
              </p:txBody>
            </p:sp>
            <p:cxnSp>
              <p:nvCxnSpPr>
                <p:cNvPr id="85" name="直接连接符 84"/>
                <p:cNvCxnSpPr/>
                <p:nvPr/>
              </p:nvCxnSpPr>
              <p:spPr>
                <a:xfrm>
                  <a:off x="7771470" y="4448014"/>
                  <a:ext cx="612000" cy="1588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直接连接符 85"/>
                <p:cNvCxnSpPr/>
                <p:nvPr/>
              </p:nvCxnSpPr>
              <p:spPr>
                <a:xfrm rot="5400000">
                  <a:off x="8139982" y="4679264"/>
                  <a:ext cx="475200" cy="1588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连接符 86"/>
                <p:cNvCxnSpPr/>
                <p:nvPr/>
              </p:nvCxnSpPr>
              <p:spPr>
                <a:xfrm>
                  <a:off x="8215338" y="4927442"/>
                  <a:ext cx="324000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连接符 87"/>
                <p:cNvCxnSpPr/>
                <p:nvPr/>
              </p:nvCxnSpPr>
              <p:spPr>
                <a:xfrm>
                  <a:off x="8221688" y="5083018"/>
                  <a:ext cx="324000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88"/>
                <p:cNvCxnSpPr/>
                <p:nvPr/>
              </p:nvCxnSpPr>
              <p:spPr>
                <a:xfrm rot="5400000">
                  <a:off x="8090058" y="5373666"/>
                  <a:ext cx="576000" cy="1588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0" name="椭圆 89"/>
                <p:cNvSpPr>
                  <a:spLocks noChangeAspect="1"/>
                </p:cNvSpPr>
                <p:nvPr/>
              </p:nvSpPr>
              <p:spPr>
                <a:xfrm>
                  <a:off x="7215206" y="4416264"/>
                  <a:ext cx="54000" cy="5400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93" name="组合 92"/>
              <p:cNvGrpSpPr/>
              <p:nvPr/>
            </p:nvGrpSpPr>
            <p:grpSpPr>
              <a:xfrm>
                <a:off x="8055639" y="3767648"/>
                <a:ext cx="562561" cy="738647"/>
                <a:chOff x="7769887" y="4433968"/>
                <a:chExt cx="562561" cy="738647"/>
              </a:xfrm>
            </p:grpSpPr>
            <p:sp>
              <p:nvSpPr>
                <p:cNvPr id="94" name="TextBox 93"/>
                <p:cNvSpPr txBox="1"/>
                <p:nvPr/>
              </p:nvSpPr>
              <p:spPr>
                <a:xfrm>
                  <a:off x="7769887" y="4433968"/>
                  <a:ext cx="28803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b="1" dirty="0">
                      <a:solidFill>
                        <a:srgbClr val="390EF0"/>
                      </a:solidFill>
                      <a:latin typeface="黑体" pitchFamily="49" charset="-122"/>
                      <a:ea typeface="黑体" pitchFamily="49" charset="-122"/>
                    </a:rPr>
                    <a:t>+</a:t>
                  </a:r>
                  <a:endParaRPr lang="zh-CN" altLang="en-US" sz="1600" b="1" dirty="0">
                    <a:solidFill>
                      <a:srgbClr val="390EF0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5" name="TextBox 94"/>
                <p:cNvSpPr txBox="1"/>
                <p:nvPr/>
              </p:nvSpPr>
              <p:spPr>
                <a:xfrm>
                  <a:off x="8044416" y="4433968"/>
                  <a:ext cx="28803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b="1" dirty="0">
                      <a:solidFill>
                        <a:srgbClr val="390EF0"/>
                      </a:solidFill>
                      <a:latin typeface="黑体" pitchFamily="49" charset="-122"/>
                      <a:ea typeface="黑体" pitchFamily="49" charset="-122"/>
                    </a:rPr>
                    <a:t>+</a:t>
                  </a:r>
                  <a:endParaRPr lang="zh-CN" altLang="en-US" sz="1600" b="1" dirty="0">
                    <a:solidFill>
                      <a:srgbClr val="390EF0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6" name="TextBox 95"/>
                <p:cNvSpPr txBox="1"/>
                <p:nvPr/>
              </p:nvSpPr>
              <p:spPr>
                <a:xfrm>
                  <a:off x="7769887" y="4832359"/>
                  <a:ext cx="28803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b="1" dirty="0">
                      <a:solidFill>
                        <a:srgbClr val="390EF0"/>
                      </a:solidFill>
                      <a:latin typeface="黑体" pitchFamily="49" charset="-122"/>
                      <a:ea typeface="黑体" pitchFamily="49" charset="-122"/>
                    </a:rPr>
                    <a:t>-</a:t>
                  </a:r>
                  <a:endParaRPr lang="zh-CN" altLang="en-US" sz="1600" b="1" dirty="0">
                    <a:solidFill>
                      <a:srgbClr val="390EF0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7" name="TextBox 96"/>
                <p:cNvSpPr txBox="1"/>
                <p:nvPr/>
              </p:nvSpPr>
              <p:spPr>
                <a:xfrm>
                  <a:off x="8044416" y="4834061"/>
                  <a:ext cx="28803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b="1" dirty="0">
                      <a:solidFill>
                        <a:srgbClr val="390EF0"/>
                      </a:solidFill>
                      <a:latin typeface="黑体" pitchFamily="49" charset="-122"/>
                      <a:ea typeface="黑体" pitchFamily="49" charset="-122"/>
                    </a:rPr>
                    <a:t>-</a:t>
                  </a:r>
                  <a:endParaRPr lang="zh-CN" altLang="en-US" sz="1600" b="1" dirty="0">
                    <a:solidFill>
                      <a:srgbClr val="390EF0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</p:grpSp>
        <p:sp>
          <p:nvSpPr>
            <p:cNvPr id="91" name="TextBox 90"/>
            <p:cNvSpPr txBox="1"/>
            <p:nvPr/>
          </p:nvSpPr>
          <p:spPr>
            <a:xfrm>
              <a:off x="5962660" y="3957641"/>
              <a:ext cx="428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sz="1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D896D7EC-21D9-4ED6-8FC7-3EACEA4B728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p:transition advTm="5725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9.8|246.6|69.3|57.6|2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|15.7|18.1|10.5|20.9|3.1|5.7|47.5|9.9|5.9|33.4|70.9|21.2|1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|49|13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8|22.3|10.7|9.4|9.1|7.6|28|48.6|21.5|14.8|13.8|3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4|46.2|80.8|9.8|3.3|12.2|127.3|15.5|24.4|9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6.7|13|69.9|17.8|42.8|10.1|11.1|47.3|2.9|3.6|77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8|17.1|154.9|195.1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766</TotalTime>
  <Words>676</Words>
  <Application>Microsoft Office PowerPoint</Application>
  <PresentationFormat>全屏显示(4:3)</PresentationFormat>
  <Paragraphs>160</Paragraphs>
  <Slides>10</Slides>
  <Notes>8</Notes>
  <HiddenSlides>0</HiddenSlides>
  <MMClips>1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3" baseType="lpstr">
      <vt:lpstr>SimSun-ExtB</vt:lpstr>
      <vt:lpstr>黑体</vt:lpstr>
      <vt:lpstr>华文行楷</vt:lpstr>
      <vt:lpstr>华文楷体</vt:lpstr>
      <vt:lpstr>华文新魏</vt:lpstr>
      <vt:lpstr>楷体</vt:lpstr>
      <vt:lpstr>Arial</vt:lpstr>
      <vt:lpstr>Calibri</vt:lpstr>
      <vt:lpstr>Times New Roman</vt:lpstr>
      <vt:lpstr>Wingdings</vt:lpstr>
      <vt:lpstr>Office 主题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电容 (Capacitance)</vt:lpstr>
      <vt:lpstr>PowerPoint 演示文稿</vt:lpstr>
      <vt:lpstr>平行板电容器的电容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yu</dc:creator>
  <cp:lastModifiedBy>张 小鱼</cp:lastModifiedBy>
  <cp:revision>661</cp:revision>
  <dcterms:created xsi:type="dcterms:W3CDTF">2014-10-19T02:03:18Z</dcterms:created>
  <dcterms:modified xsi:type="dcterms:W3CDTF">2019-05-26T04:23:59Z</dcterms:modified>
</cp:coreProperties>
</file>